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470D9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ехатроники и информационных технологий</w:t>
            </w: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470D9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прикладной математики и программирования</w:t>
            </w:r>
          </w:p>
        </w:tc>
      </w:tr>
    </w:tbl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:rsidR="005558F8" w:rsidRPr="00470D9F" w:rsidRDefault="009B4BCD" w:rsidP="00470D9F">
            <w:pPr>
              <w:jc w:val="center"/>
              <w:rPr>
                <w:b/>
                <w:iCs/>
                <w:sz w:val="26"/>
                <w:szCs w:val="26"/>
              </w:rPr>
            </w:pPr>
            <w:r w:rsidRPr="00470D9F">
              <w:rPr>
                <w:b/>
                <w:iCs/>
                <w:sz w:val="26"/>
                <w:szCs w:val="26"/>
              </w:rPr>
              <w:t>УЧЕБНОЙ ДИСЦИПЛИНЫ</w:t>
            </w:r>
          </w:p>
        </w:tc>
      </w:tr>
      <w:tr w:rsidR="00E05948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:rsidR="00E05948" w:rsidRPr="00E60998" w:rsidRDefault="006670DF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iCs/>
                <w:sz w:val="24"/>
                <w:szCs w:val="24"/>
              </w:rPr>
              <w:t>Дискретная математик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0743F9">
              <w:rPr>
                <w:sz w:val="24"/>
                <w:szCs w:val="24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0743F9">
              <w:rPr>
                <w:sz w:val="24"/>
                <w:szCs w:val="24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70D9F" w:rsidRPr="00470D9F" w:rsidRDefault="00470D9F" w:rsidP="00470D9F">
            <w:pPr>
              <w:rPr>
                <w:iCs/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0743F9">
              <w:rPr>
                <w:sz w:val="24"/>
                <w:szCs w:val="24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ие подготовки/Специальность</w:t>
            </w:r>
          </w:p>
        </w:tc>
        <w:tc>
          <w:tcPr>
            <w:tcW w:w="1350" w:type="dxa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01.03.02</w:t>
            </w:r>
          </w:p>
        </w:tc>
        <w:tc>
          <w:tcPr>
            <w:tcW w:w="5209" w:type="dxa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Прикладная математика и информатик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ность (профиль)/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Системное программирование и компьютерные технологии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470D9F" w:rsidRPr="00D97D6F" w:rsidRDefault="00470D9F" w:rsidP="00470D9F">
            <w:pPr>
              <w:rPr>
                <w:i/>
                <w:sz w:val="26"/>
                <w:szCs w:val="26"/>
              </w:rPr>
            </w:pPr>
            <w:r w:rsidRPr="00EF1408">
              <w:rPr>
                <w:iCs/>
                <w:sz w:val="24"/>
                <w:szCs w:val="24"/>
              </w:rPr>
              <w:t>4 год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:rsidR="00470D9F" w:rsidRPr="007155B1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очная</w:t>
            </w:r>
          </w:p>
        </w:tc>
      </w:tr>
    </w:tbl>
    <w:p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:rsidTr="00AA6ADF">
        <w:trPr>
          <w:trHeight w:val="964"/>
        </w:trPr>
        <w:tc>
          <w:tcPr>
            <w:tcW w:w="9822" w:type="dxa"/>
            <w:gridSpan w:val="4"/>
          </w:tcPr>
          <w:p w:rsidR="00AA6ADF" w:rsidRPr="00AC3042" w:rsidRDefault="00AA6ADF" w:rsidP="00463E55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72359F" w:rsidRPr="005F68E8">
              <w:rPr>
                <w:iCs/>
                <w:sz w:val="24"/>
                <w:szCs w:val="24"/>
              </w:rPr>
              <w:t>«</w:t>
            </w:r>
            <w:r w:rsidR="006670DF">
              <w:rPr>
                <w:iCs/>
                <w:sz w:val="24"/>
                <w:szCs w:val="24"/>
              </w:rPr>
              <w:t>Дискретная математика</w:t>
            </w:r>
            <w:r w:rsidR="00905431">
              <w:rPr>
                <w:iCs/>
                <w:sz w:val="24"/>
                <w:szCs w:val="24"/>
              </w:rPr>
              <w:t>»</w:t>
            </w:r>
            <w:r w:rsidR="0072359F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протокол № </w:t>
            </w:r>
            <w:r w:rsidR="00463E55">
              <w:rPr>
                <w:rFonts w:eastAsia="Times New Roman"/>
                <w:sz w:val="24"/>
                <w:szCs w:val="24"/>
              </w:rPr>
              <w:t>10</w:t>
            </w:r>
            <w:r>
              <w:rPr>
                <w:rFonts w:eastAsia="Times New Roman"/>
                <w:sz w:val="24"/>
                <w:szCs w:val="24"/>
              </w:rPr>
              <w:t xml:space="preserve"> от </w:t>
            </w:r>
            <w:r w:rsidR="00463E55">
              <w:rPr>
                <w:rFonts w:eastAsia="Times New Roman"/>
                <w:sz w:val="24"/>
                <w:szCs w:val="24"/>
              </w:rPr>
              <w:t>29</w:t>
            </w:r>
            <w:r>
              <w:rPr>
                <w:rFonts w:eastAsia="Times New Roman"/>
                <w:sz w:val="24"/>
                <w:szCs w:val="24"/>
              </w:rPr>
              <w:t>.0</w:t>
            </w:r>
            <w:r w:rsidR="00463E55">
              <w:rPr>
                <w:rFonts w:eastAsia="Times New Roman"/>
                <w:sz w:val="24"/>
                <w:szCs w:val="24"/>
              </w:rPr>
              <w:t>6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463E55">
              <w:rPr>
                <w:rFonts w:eastAsia="Times New Roman"/>
                <w:sz w:val="24"/>
                <w:szCs w:val="24"/>
              </w:rPr>
              <w:t>2021</w:t>
            </w:r>
            <w:bookmarkStart w:id="10" w:name="_GoBack"/>
            <w:bookmarkEnd w:id="10"/>
            <w:r>
              <w:rPr>
                <w:rFonts w:eastAsia="Times New Roman"/>
                <w:sz w:val="24"/>
                <w:szCs w:val="24"/>
              </w:rPr>
              <w:t xml:space="preserve"> г.</w:t>
            </w:r>
          </w:p>
        </w:tc>
      </w:tr>
      <w:tr w:rsidR="00AA6ADF" w:rsidRPr="00AC3042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:rsidR="00AA6ADF" w:rsidRPr="00AC3042" w:rsidRDefault="00AA6ADF" w:rsidP="00470D9F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:</w:t>
            </w:r>
          </w:p>
        </w:tc>
      </w:tr>
      <w:tr w:rsidR="00AA6ADF" w:rsidRPr="00AC3042" w:rsidTr="006A6AB0">
        <w:trPr>
          <w:trHeight w:val="283"/>
        </w:trPr>
        <w:tc>
          <w:tcPr>
            <w:tcW w:w="381" w:type="dxa"/>
            <w:vAlign w:val="center"/>
          </w:tcPr>
          <w:p w:rsidR="00AA6ADF" w:rsidRPr="00AC3042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:rsidR="00AA6ADF" w:rsidRPr="00082FAB" w:rsidRDefault="00A46384" w:rsidP="00AA6ADF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:rsidR="00AA6ADF" w:rsidRPr="007C3227" w:rsidRDefault="00A46384" w:rsidP="00A46384">
            <w:pPr>
              <w:jc w:val="both"/>
              <w:rPr>
                <w:rFonts w:eastAsia="Times New Roman"/>
                <w:sz w:val="24"/>
                <w:szCs w:val="24"/>
              </w:rPr>
            </w:pPr>
            <w:proofErr w:type="spellStart"/>
            <w:r>
              <w:rPr>
                <w:rFonts w:eastAsia="Times New Roman"/>
                <w:sz w:val="24"/>
                <w:szCs w:val="24"/>
              </w:rPr>
              <w:t>О</w:t>
            </w:r>
            <w:r w:rsidR="0072359F">
              <w:rPr>
                <w:rFonts w:eastAsia="Times New Roman"/>
                <w:sz w:val="24"/>
                <w:szCs w:val="24"/>
              </w:rPr>
              <w:t>.</w:t>
            </w:r>
            <w:r>
              <w:rPr>
                <w:rFonts w:eastAsia="Times New Roman"/>
                <w:sz w:val="24"/>
                <w:szCs w:val="24"/>
              </w:rPr>
              <w:t>Ю</w:t>
            </w:r>
            <w:proofErr w:type="spellEnd"/>
            <w:r w:rsidR="0072359F">
              <w:rPr>
                <w:rFonts w:eastAsia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eastAsia="Times New Roman"/>
                <w:sz w:val="24"/>
                <w:szCs w:val="24"/>
              </w:rPr>
              <w:t>Агарева</w:t>
            </w:r>
            <w:proofErr w:type="spellEnd"/>
          </w:p>
        </w:tc>
      </w:tr>
      <w:tr w:rsidR="00AA6ADF" w:rsidRPr="007C322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:rsidR="00AA6ADF" w:rsidRPr="006012C6" w:rsidRDefault="00AA6ADF" w:rsidP="00470D9F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:rsidR="00AA6ADF" w:rsidRPr="00470D9F" w:rsidRDefault="00470D9F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>
              <w:rPr>
                <w:rFonts w:eastAsia="Times New Roman"/>
                <w:iCs/>
                <w:sz w:val="24"/>
                <w:szCs w:val="24"/>
              </w:rPr>
              <w:t>В.В. Горшков</w:t>
            </w:r>
          </w:p>
        </w:tc>
      </w:tr>
    </w:tbl>
    <w:p w:rsidR="00E804AE" w:rsidRPr="00E804AE" w:rsidRDefault="00E804AE" w:rsidP="00B1206A">
      <w:pPr>
        <w:jc w:val="both"/>
        <w:rPr>
          <w:i/>
          <w:sz w:val="20"/>
          <w:szCs w:val="20"/>
        </w:rPr>
      </w:pPr>
    </w:p>
    <w:p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:rsidR="004E4C46" w:rsidRDefault="00563FE2" w:rsidP="00563FE2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>
        <w:rPr>
          <w:sz w:val="24"/>
          <w:szCs w:val="24"/>
        </w:rPr>
        <w:t xml:space="preserve">Учебная дисциплина </w:t>
      </w:r>
      <w:r w:rsidRPr="005F68E8">
        <w:rPr>
          <w:iCs/>
          <w:sz w:val="24"/>
          <w:szCs w:val="24"/>
        </w:rPr>
        <w:t>«</w:t>
      </w:r>
      <w:r w:rsidR="006670DF">
        <w:rPr>
          <w:iCs/>
          <w:sz w:val="24"/>
          <w:szCs w:val="24"/>
        </w:rPr>
        <w:t>Дискретная математика</w:t>
      </w:r>
      <w:r w:rsidRPr="005F68E8">
        <w:rPr>
          <w:iCs/>
          <w:sz w:val="24"/>
          <w:szCs w:val="24"/>
        </w:rPr>
        <w:t>»</w:t>
      </w:r>
      <w:r>
        <w:rPr>
          <w:i/>
          <w:sz w:val="24"/>
          <w:szCs w:val="24"/>
        </w:rPr>
        <w:t xml:space="preserve"> </w:t>
      </w:r>
      <w:r w:rsidRPr="005E642D">
        <w:rPr>
          <w:sz w:val="24"/>
          <w:szCs w:val="24"/>
        </w:rPr>
        <w:t>изучается в</w:t>
      </w:r>
      <w:r w:rsidR="00A46384">
        <w:rPr>
          <w:sz w:val="24"/>
          <w:szCs w:val="24"/>
        </w:rPr>
        <w:t xml:space="preserve"> </w:t>
      </w:r>
      <w:r w:rsidR="00257934">
        <w:rPr>
          <w:sz w:val="24"/>
          <w:szCs w:val="24"/>
        </w:rPr>
        <w:t>первом</w:t>
      </w:r>
      <w:r w:rsidR="00A46384">
        <w:rPr>
          <w:sz w:val="24"/>
          <w:szCs w:val="24"/>
        </w:rPr>
        <w:t xml:space="preserve"> и </w:t>
      </w:r>
      <w:r w:rsidR="00257934">
        <w:rPr>
          <w:sz w:val="24"/>
          <w:szCs w:val="24"/>
        </w:rPr>
        <w:t>втор</w:t>
      </w:r>
      <w:r w:rsidR="00A46384">
        <w:rPr>
          <w:sz w:val="24"/>
          <w:szCs w:val="24"/>
        </w:rPr>
        <w:t xml:space="preserve">ом </w:t>
      </w:r>
      <w:r w:rsidRPr="005F68E8">
        <w:rPr>
          <w:iCs/>
          <w:sz w:val="24"/>
          <w:szCs w:val="24"/>
        </w:rPr>
        <w:t>семестр</w:t>
      </w:r>
      <w:r w:rsidR="00A46384">
        <w:rPr>
          <w:iCs/>
          <w:sz w:val="24"/>
          <w:szCs w:val="24"/>
        </w:rPr>
        <w:t>ах</w:t>
      </w:r>
      <w:r w:rsidR="004E4C46" w:rsidRPr="005E642D">
        <w:rPr>
          <w:i/>
          <w:sz w:val="24"/>
          <w:szCs w:val="24"/>
        </w:rPr>
        <w:t>.</w:t>
      </w:r>
    </w:p>
    <w:p w:rsidR="00B3255D" w:rsidRDefault="00B3255D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63FE2">
        <w:rPr>
          <w:iCs/>
          <w:sz w:val="24"/>
          <w:szCs w:val="24"/>
        </w:rPr>
        <w:t>Курсов</w:t>
      </w:r>
      <w:r w:rsidR="00257934">
        <w:rPr>
          <w:iCs/>
          <w:sz w:val="24"/>
          <w:szCs w:val="24"/>
        </w:rPr>
        <w:t>ые</w:t>
      </w:r>
      <w:r w:rsidRPr="00563FE2">
        <w:rPr>
          <w:iCs/>
          <w:sz w:val="24"/>
          <w:szCs w:val="24"/>
        </w:rPr>
        <w:t xml:space="preserve"> работ</w:t>
      </w:r>
      <w:r w:rsidR="00257934">
        <w:rPr>
          <w:iCs/>
          <w:sz w:val="24"/>
          <w:szCs w:val="24"/>
        </w:rPr>
        <w:t>ы</w:t>
      </w:r>
      <w:r w:rsidR="00563FE2">
        <w:rPr>
          <w:iCs/>
          <w:sz w:val="24"/>
          <w:szCs w:val="24"/>
        </w:rPr>
        <w:t xml:space="preserve"> –</w:t>
      </w:r>
      <w:r w:rsidR="000C0E2B" w:rsidRPr="00D069B1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 w:rsidR="00257934">
        <w:rPr>
          <w:sz w:val="24"/>
          <w:szCs w:val="24"/>
        </w:rPr>
        <w:t>ы</w:t>
      </w:r>
      <w:r w:rsidR="00563FE2">
        <w:rPr>
          <w:sz w:val="24"/>
          <w:szCs w:val="24"/>
        </w:rPr>
        <w:t>.</w:t>
      </w:r>
    </w:p>
    <w:p w:rsidR="00B3255D" w:rsidRPr="00B3255D" w:rsidRDefault="00797466" w:rsidP="00563FE2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Tr="007B21C3">
        <w:tc>
          <w:tcPr>
            <w:tcW w:w="2306" w:type="dxa"/>
          </w:tcPr>
          <w:p w:rsidR="009664F2" w:rsidRDefault="00257934" w:rsidP="009664F2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ервый</w:t>
            </w:r>
            <w:r w:rsidR="0072359F">
              <w:rPr>
                <w:bCs/>
                <w:sz w:val="24"/>
                <w:szCs w:val="24"/>
              </w:rPr>
              <w:t xml:space="preserve"> семестр</w:t>
            </w:r>
          </w:p>
          <w:p w:rsidR="00861636" w:rsidRPr="009664F2" w:rsidRDefault="00257934" w:rsidP="009664F2">
            <w:pPr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второй</w:t>
            </w:r>
            <w:r w:rsidR="00861636">
              <w:rPr>
                <w:bCs/>
                <w:sz w:val="24"/>
                <w:szCs w:val="24"/>
              </w:rPr>
              <w:t xml:space="preserve"> семестр</w:t>
            </w:r>
          </w:p>
        </w:tc>
        <w:tc>
          <w:tcPr>
            <w:tcW w:w="2126" w:type="dxa"/>
          </w:tcPr>
          <w:p w:rsidR="009664F2" w:rsidRDefault="009664F2" w:rsidP="0072359F">
            <w:pPr>
              <w:rPr>
                <w:bCs/>
                <w:sz w:val="24"/>
                <w:szCs w:val="24"/>
              </w:rPr>
            </w:pPr>
            <w:r w:rsidRPr="009664F2">
              <w:rPr>
                <w:bCs/>
                <w:i/>
                <w:iCs/>
                <w:sz w:val="24"/>
                <w:szCs w:val="24"/>
              </w:rPr>
              <w:t xml:space="preserve">- </w:t>
            </w:r>
            <w:r w:rsidR="00A46384">
              <w:rPr>
                <w:bCs/>
                <w:i/>
                <w:iCs/>
                <w:sz w:val="24"/>
                <w:szCs w:val="24"/>
              </w:rPr>
              <w:t xml:space="preserve"> </w:t>
            </w:r>
            <w:r w:rsidR="00257934">
              <w:rPr>
                <w:bCs/>
                <w:sz w:val="24"/>
                <w:szCs w:val="24"/>
              </w:rPr>
              <w:t>экзамен</w:t>
            </w:r>
          </w:p>
          <w:p w:rsidR="00861636" w:rsidRDefault="00861636" w:rsidP="0072359F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 экзамен</w:t>
            </w:r>
          </w:p>
          <w:p w:rsidR="00A46384" w:rsidRDefault="00A46384" w:rsidP="0072359F">
            <w:pPr>
              <w:rPr>
                <w:bCs/>
                <w:sz w:val="24"/>
                <w:szCs w:val="24"/>
              </w:rPr>
            </w:pPr>
          </w:p>
          <w:p w:rsidR="00A46384" w:rsidRPr="009664F2" w:rsidRDefault="00A46384" w:rsidP="0072359F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  <w:tr w:rsidR="009664F2" w:rsidTr="007B21C3">
        <w:tc>
          <w:tcPr>
            <w:tcW w:w="230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  <w:tr w:rsidR="009664F2" w:rsidTr="007B21C3">
        <w:tc>
          <w:tcPr>
            <w:tcW w:w="230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</w:tbl>
    <w:p w:rsidR="00F84DC0" w:rsidRPr="007B449A" w:rsidRDefault="007E18CB" w:rsidP="00EE194E">
      <w:pPr>
        <w:pStyle w:val="2"/>
      </w:pPr>
      <w:r w:rsidRPr="007B449A">
        <w:t xml:space="preserve">Место </w:t>
      </w:r>
      <w:r w:rsidR="009B4BCD" w:rsidRPr="00EE194E">
        <w:rPr>
          <w:iCs w:val="0"/>
        </w:rPr>
        <w:t>учебной дисциплины</w:t>
      </w:r>
      <w:r w:rsidRPr="007B449A">
        <w:t xml:space="preserve"> в структуре ОПОП</w:t>
      </w:r>
    </w:p>
    <w:p w:rsidR="007E18CB" w:rsidRPr="007B449A" w:rsidRDefault="009B4BCD" w:rsidP="00563FE2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563FE2">
        <w:rPr>
          <w:iCs/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72359F">
        <w:rPr>
          <w:sz w:val="24"/>
          <w:szCs w:val="24"/>
        </w:rPr>
        <w:t xml:space="preserve"> </w:t>
      </w:r>
      <w:r w:rsidR="007E18CB" w:rsidRPr="00563FE2">
        <w:rPr>
          <w:iCs/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:rsidR="007E18CB" w:rsidRPr="007B449A" w:rsidRDefault="00E83238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563FE2">
        <w:rPr>
          <w:iCs/>
          <w:sz w:val="24"/>
          <w:szCs w:val="24"/>
        </w:rPr>
        <w:t>учебной</w:t>
      </w:r>
      <w:r w:rsidR="007E18CB" w:rsidRPr="00563FE2">
        <w:rPr>
          <w:iCs/>
          <w:sz w:val="24"/>
          <w:szCs w:val="24"/>
        </w:rPr>
        <w:t xml:space="preserve"> дисциплин</w:t>
      </w:r>
      <w:r w:rsidR="00A85C64" w:rsidRPr="00563FE2">
        <w:rPr>
          <w:iCs/>
          <w:sz w:val="24"/>
          <w:szCs w:val="24"/>
        </w:rPr>
        <w:t>е</w:t>
      </w:r>
      <w:r>
        <w:rPr>
          <w:sz w:val="24"/>
          <w:szCs w:val="24"/>
        </w:rPr>
        <w:t xml:space="preserve">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:rsidR="00257934" w:rsidRPr="00BC2C39" w:rsidRDefault="00BC2C39" w:rsidP="0072359F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BC2C39">
        <w:rPr>
          <w:iCs/>
          <w:sz w:val="24"/>
          <w:szCs w:val="24"/>
        </w:rPr>
        <w:t>Математическая логика и теория алгоритмов</w:t>
      </w:r>
      <w:r w:rsidR="00257934" w:rsidRPr="00BC2C39">
        <w:rPr>
          <w:iCs/>
          <w:sz w:val="24"/>
          <w:szCs w:val="24"/>
        </w:rPr>
        <w:t>,</w:t>
      </w:r>
    </w:p>
    <w:p w:rsidR="0072359F" w:rsidRPr="00BC2C39" w:rsidRDefault="00BC2C39" w:rsidP="00BC2C39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BC2C39">
        <w:rPr>
          <w:iCs/>
          <w:sz w:val="24"/>
          <w:szCs w:val="24"/>
        </w:rPr>
        <w:t>Теория языков программирования, трансляторов и вычислительных систем,</w:t>
      </w:r>
    </w:p>
    <w:p w:rsidR="0072359F" w:rsidRPr="00257934" w:rsidRDefault="00BC2C39" w:rsidP="00BC2C39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BC2C39">
        <w:rPr>
          <w:iCs/>
          <w:sz w:val="24"/>
          <w:szCs w:val="24"/>
        </w:rPr>
        <w:t>Теория игр и исследование операций</w:t>
      </w:r>
      <w:r w:rsidR="00257934">
        <w:rPr>
          <w:iCs/>
          <w:sz w:val="24"/>
          <w:szCs w:val="24"/>
        </w:rPr>
        <w:t>.</w:t>
      </w:r>
    </w:p>
    <w:p w:rsidR="0072359F" w:rsidRPr="0072359F" w:rsidRDefault="0072359F" w:rsidP="0072359F">
      <w:pPr>
        <w:rPr>
          <w:rFonts w:ascii="Tahoma" w:eastAsia="Times New Roman" w:hAnsi="Tahoma" w:cs="Tahoma"/>
          <w:color w:val="000000"/>
          <w:sz w:val="14"/>
          <w:szCs w:val="14"/>
        </w:rPr>
      </w:pPr>
    </w:p>
    <w:p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:rsidR="00B702DA" w:rsidRPr="006F2F01" w:rsidRDefault="00B702DA" w:rsidP="00BC2C39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F2F01">
        <w:rPr>
          <w:rFonts w:eastAsia="Times New Roman"/>
          <w:iCs/>
          <w:sz w:val="24"/>
          <w:szCs w:val="24"/>
        </w:rPr>
        <w:t>Целью освоения дисциплины «</w:t>
      </w:r>
      <w:r w:rsidR="00F13836">
        <w:rPr>
          <w:iCs/>
          <w:sz w:val="24"/>
          <w:szCs w:val="24"/>
        </w:rPr>
        <w:t>Дискретная математика</w:t>
      </w:r>
      <w:r w:rsidRPr="006F2F01">
        <w:rPr>
          <w:rFonts w:eastAsia="Times New Roman"/>
          <w:iCs/>
          <w:sz w:val="24"/>
          <w:szCs w:val="24"/>
        </w:rPr>
        <w:t>» является:</w:t>
      </w:r>
    </w:p>
    <w:p w:rsidR="00F13836" w:rsidRPr="00F13836" w:rsidRDefault="00F13836" w:rsidP="00F13836">
      <w:pPr>
        <w:pStyle w:val="af0"/>
        <w:numPr>
          <w:ilvl w:val="2"/>
          <w:numId w:val="6"/>
        </w:numPr>
        <w:jc w:val="both"/>
        <w:rPr>
          <w:rFonts w:eastAsia="Times New Roman"/>
          <w:i/>
          <w:sz w:val="24"/>
          <w:szCs w:val="24"/>
        </w:rPr>
      </w:pPr>
      <w:r>
        <w:rPr>
          <w:rFonts w:eastAsia="Times New Roman"/>
          <w:bCs/>
          <w:sz w:val="24"/>
          <w:szCs w:val="24"/>
        </w:rPr>
        <w:t>изучение</w:t>
      </w:r>
      <w:r w:rsidRPr="00F13836">
        <w:rPr>
          <w:rFonts w:eastAsia="Times New Roman"/>
          <w:bCs/>
          <w:sz w:val="24"/>
          <w:szCs w:val="24"/>
        </w:rPr>
        <w:t xml:space="preserve"> базовы</w:t>
      </w:r>
      <w:r>
        <w:rPr>
          <w:rFonts w:eastAsia="Times New Roman"/>
          <w:bCs/>
          <w:sz w:val="24"/>
          <w:szCs w:val="24"/>
        </w:rPr>
        <w:t>х</w:t>
      </w:r>
      <w:r w:rsidRPr="00F13836">
        <w:rPr>
          <w:rFonts w:eastAsia="Times New Roman"/>
          <w:bCs/>
          <w:sz w:val="24"/>
          <w:szCs w:val="24"/>
        </w:rPr>
        <w:t xml:space="preserve"> поняти</w:t>
      </w:r>
      <w:r>
        <w:rPr>
          <w:rFonts w:eastAsia="Times New Roman"/>
          <w:bCs/>
          <w:sz w:val="24"/>
          <w:szCs w:val="24"/>
        </w:rPr>
        <w:t>й</w:t>
      </w:r>
      <w:r w:rsidRPr="00F13836">
        <w:rPr>
          <w:rFonts w:eastAsia="Times New Roman"/>
          <w:bCs/>
          <w:sz w:val="24"/>
          <w:szCs w:val="24"/>
        </w:rPr>
        <w:t>, положени</w:t>
      </w:r>
      <w:r>
        <w:rPr>
          <w:rFonts w:eastAsia="Times New Roman"/>
          <w:bCs/>
          <w:sz w:val="24"/>
          <w:szCs w:val="24"/>
        </w:rPr>
        <w:t>й</w:t>
      </w:r>
      <w:r w:rsidRPr="00F13836">
        <w:rPr>
          <w:rFonts w:eastAsia="Times New Roman"/>
          <w:bCs/>
          <w:sz w:val="24"/>
          <w:szCs w:val="24"/>
        </w:rPr>
        <w:t xml:space="preserve"> и алгоритм</w:t>
      </w:r>
      <w:r>
        <w:rPr>
          <w:rFonts w:eastAsia="Times New Roman"/>
          <w:bCs/>
          <w:sz w:val="24"/>
          <w:szCs w:val="24"/>
        </w:rPr>
        <w:t>ов</w:t>
      </w:r>
      <w:r w:rsidRPr="00F13836">
        <w:rPr>
          <w:rFonts w:eastAsia="Times New Roman"/>
          <w:bCs/>
          <w:sz w:val="24"/>
          <w:szCs w:val="24"/>
        </w:rPr>
        <w:t xml:space="preserve"> элементарной теории множеств, бинарных отношений, комбинаторного анализа, теории булевых функций и теории графов и автоматов, </w:t>
      </w:r>
    </w:p>
    <w:p w:rsidR="00B702DA" w:rsidRPr="009B3E38" w:rsidRDefault="00B702DA" w:rsidP="00BC2C39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color w:val="333333"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:rsidR="00B702DA" w:rsidRPr="009B3E38" w:rsidRDefault="00B702DA" w:rsidP="00BC2C39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rFonts w:eastAsia="Times New Roman"/>
          <w:sz w:val="24"/>
          <w:szCs w:val="24"/>
        </w:rPr>
        <w:t>формирование у обучающихся компетенций, установленных образовательной программой в соответствии с ФГОС ВО по данной дисциплине</w:t>
      </w:r>
      <w:r w:rsidR="001403F8">
        <w:rPr>
          <w:rFonts w:eastAsia="Times New Roman"/>
          <w:sz w:val="24"/>
          <w:szCs w:val="24"/>
        </w:rPr>
        <w:t>.</w:t>
      </w:r>
      <w:r w:rsidRPr="009B3E38">
        <w:rPr>
          <w:rFonts w:eastAsia="Times New Roman"/>
          <w:sz w:val="24"/>
          <w:szCs w:val="24"/>
        </w:rPr>
        <w:t xml:space="preserve"> </w:t>
      </w:r>
    </w:p>
    <w:p w:rsidR="00B702DA" w:rsidRPr="00F5388C" w:rsidRDefault="00B702DA" w:rsidP="00BC2C39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F5388C">
        <w:rPr>
          <w:color w:val="333333"/>
          <w:sz w:val="24"/>
          <w:szCs w:val="24"/>
        </w:rPr>
        <w:t xml:space="preserve">Результатом обучения по дисциплине является овладение обучающимися </w:t>
      </w:r>
      <w:r w:rsidRPr="00F5388C">
        <w:rPr>
          <w:rFonts w:eastAsia="Times New Roman"/>
          <w:sz w:val="24"/>
          <w:szCs w:val="24"/>
        </w:rPr>
        <w:t>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дисциплины.</w:t>
      </w:r>
    </w:p>
    <w:p w:rsidR="00495850" w:rsidRPr="00495850" w:rsidRDefault="009105BD" w:rsidP="00AC283E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AC283E">
        <w:rPr>
          <w:iCs w:val="0"/>
        </w:rPr>
        <w:t>дисциплине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B702DA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:rsidR="008266E4" w:rsidRPr="002E16C0" w:rsidRDefault="008266E4" w:rsidP="00B702D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:rsidR="008266E4" w:rsidRPr="002E16C0" w:rsidRDefault="008266E4" w:rsidP="00B702DA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B702DA">
              <w:rPr>
                <w:b/>
                <w:iCs/>
                <w:sz w:val="22"/>
                <w:szCs w:val="22"/>
              </w:rPr>
              <w:t>дисциплине</w:t>
            </w:r>
          </w:p>
        </w:tc>
      </w:tr>
      <w:tr w:rsidR="00C87339" w:rsidRPr="00F31E81" w:rsidTr="00905431">
        <w:trPr>
          <w:trHeight w:val="283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230" w:rsidRPr="00A55257" w:rsidRDefault="002217AD" w:rsidP="002217AD">
            <w:r w:rsidRPr="00A55257">
              <w:rPr>
                <w:color w:val="000000"/>
              </w:rPr>
              <w:t>ОПК-</w:t>
            </w:r>
            <w:r w:rsidR="006C4174" w:rsidRPr="00A55257">
              <w:rPr>
                <w:color w:val="000000"/>
              </w:rPr>
              <w:t>2</w:t>
            </w:r>
            <w:r w:rsidR="00E65230" w:rsidRPr="00A55257">
              <w:t xml:space="preserve"> </w:t>
            </w:r>
          </w:p>
          <w:p w:rsidR="00C87339" w:rsidRPr="006670DF" w:rsidRDefault="006C4174" w:rsidP="00B702DA">
            <w:pPr>
              <w:pStyle w:val="pboth"/>
              <w:rPr>
                <w:i/>
                <w:sz w:val="22"/>
                <w:szCs w:val="22"/>
                <w:highlight w:val="yellow"/>
              </w:rPr>
            </w:pPr>
            <w:r w:rsidRPr="006C4174">
              <w:rPr>
                <w:rFonts w:eastAsiaTheme="minorEastAsia"/>
                <w:color w:val="000000"/>
                <w:sz w:val="22"/>
                <w:szCs w:val="22"/>
              </w:rPr>
              <w:t xml:space="preserve">Способен использовать и адаптировать существующие математические методы и системы программирования для </w:t>
            </w:r>
            <w:r w:rsidRPr="006C4174">
              <w:rPr>
                <w:rFonts w:eastAsiaTheme="minorEastAsia"/>
                <w:color w:val="000000"/>
                <w:sz w:val="22"/>
                <w:szCs w:val="22"/>
              </w:rPr>
              <w:lastRenderedPageBreak/>
              <w:t>разработки и реализации алгоритмов решения прикладных задач</w:t>
            </w:r>
            <w:r w:rsidRPr="006C4174">
              <w:rPr>
                <w:rFonts w:eastAsiaTheme="minorEastAsia"/>
                <w:color w:val="000000"/>
                <w:sz w:val="22"/>
                <w:szCs w:val="22"/>
                <w:highlight w:val="yellow"/>
              </w:rPr>
              <w:t xml:space="preserve"> 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217AD" w:rsidRPr="00A55257" w:rsidRDefault="002217AD" w:rsidP="002217AD">
            <w:r w:rsidRPr="00A55257">
              <w:lastRenderedPageBreak/>
              <w:t>ИД-ОПК-</w:t>
            </w:r>
            <w:r w:rsidR="006C4174" w:rsidRPr="00A55257">
              <w:t>2</w:t>
            </w:r>
            <w:r w:rsidRPr="00A55257">
              <w:t>.1</w:t>
            </w:r>
          </w:p>
          <w:p w:rsidR="004A53E3" w:rsidRPr="006670DF" w:rsidRDefault="00A55257" w:rsidP="00B702DA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highlight w:val="yellow"/>
                <w:lang w:eastAsia="en-US"/>
              </w:rPr>
            </w:pPr>
            <w:r w:rsidRPr="00A55257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Анализ методов решения задач прикладной математики в профессиональной деятельности;</w:t>
            </w:r>
            <w:r w:rsidRPr="00A55257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highlight w:val="yellow"/>
                <w:lang w:eastAsia="en-US"/>
              </w:rPr>
              <w:t xml:space="preserve"> </w:t>
            </w:r>
          </w:p>
          <w:p w:rsidR="004A53E3" w:rsidRPr="00A55257" w:rsidRDefault="004A53E3" w:rsidP="004A53E3">
            <w:r w:rsidRPr="00A55257">
              <w:t>ИД-ОПК-</w:t>
            </w:r>
            <w:r w:rsidR="006C4174" w:rsidRPr="00A55257">
              <w:t>2</w:t>
            </w:r>
            <w:r w:rsidRPr="00A55257">
              <w:t>.</w:t>
            </w:r>
            <w:r w:rsidR="006C4174" w:rsidRPr="00A55257">
              <w:t>3</w:t>
            </w:r>
          </w:p>
          <w:p w:rsidR="00AD24EC" w:rsidRPr="006670DF" w:rsidRDefault="00A55257" w:rsidP="00AD24EC">
            <w:pPr>
              <w:rPr>
                <w:rStyle w:val="fontstyle01"/>
                <w:rFonts w:ascii="Times New Roman" w:hAnsi="Times New Roman"/>
                <w:color w:val="auto"/>
                <w:sz w:val="22"/>
                <w:szCs w:val="22"/>
                <w:highlight w:val="yellow"/>
              </w:rPr>
            </w:pPr>
            <w:r w:rsidRPr="00A55257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 xml:space="preserve">Использование математического аппарата при </w:t>
            </w:r>
            <w:r w:rsidRPr="00A55257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lastRenderedPageBreak/>
              <w:t xml:space="preserve">реализации алгоритмов решения прикладных задач 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24EC" w:rsidRDefault="00AD24EC" w:rsidP="00AD24EC">
            <w:pPr>
              <w:tabs>
                <w:tab w:val="left" w:pos="317"/>
              </w:tabs>
              <w:rPr>
                <w:rFonts w:eastAsiaTheme="minorHAnsi"/>
                <w:i/>
                <w:color w:val="000000"/>
                <w:lang w:eastAsia="en-US"/>
              </w:rPr>
            </w:pPr>
          </w:p>
          <w:p w:rsidR="00F13836" w:rsidRDefault="00AD24EC" w:rsidP="00F13836">
            <w:pPr>
              <w:spacing w:line="276" w:lineRule="auto"/>
              <w:rPr>
                <w:bCs/>
                <w:color w:val="000000"/>
              </w:rPr>
            </w:pPr>
            <w:r w:rsidRPr="00DF4E93">
              <w:rPr>
                <w:bCs/>
              </w:rPr>
              <w:t xml:space="preserve">- </w:t>
            </w:r>
            <w:r w:rsidRPr="00DF4E93">
              <w:t xml:space="preserve"> знает </w:t>
            </w:r>
            <w:r w:rsidR="006670DF" w:rsidRPr="00A52663">
              <w:rPr>
                <w:bCs/>
                <w:color w:val="000000"/>
                <w:lang w:eastAsia="en-US"/>
              </w:rPr>
              <w:t xml:space="preserve">базовые понятия, положения и </w:t>
            </w:r>
            <w:r w:rsidR="00F13836" w:rsidRPr="00135B96">
              <w:rPr>
                <w:bCs/>
                <w:color w:val="000000"/>
              </w:rPr>
              <w:t xml:space="preserve">комбинаторных конфигураций и с подсчетом их количества; представлять булевы функции различными способами, определять их свойства, исследовать системы булевых функций </w:t>
            </w:r>
            <w:r w:rsidR="00F13836" w:rsidRPr="00135B96">
              <w:rPr>
                <w:bCs/>
                <w:color w:val="000000"/>
              </w:rPr>
              <w:lastRenderedPageBreak/>
              <w:t>на полноту; представлять графы различными способами, определять характеристики графов, решать о</w:t>
            </w:r>
            <w:r w:rsidR="00F13836">
              <w:rPr>
                <w:bCs/>
                <w:color w:val="000000"/>
              </w:rPr>
              <w:t>птимизационные задачи на графах,</w:t>
            </w:r>
            <w:r w:rsidR="00F13836" w:rsidRPr="00135B96">
              <w:rPr>
                <w:bCs/>
                <w:color w:val="000000"/>
              </w:rPr>
              <w:t xml:space="preserve"> </w:t>
            </w:r>
          </w:p>
          <w:p w:rsidR="006670DF" w:rsidRPr="00A52663" w:rsidRDefault="00F13836" w:rsidP="00F13836">
            <w:pPr>
              <w:spacing w:line="276" w:lineRule="auto"/>
              <w:rPr>
                <w:bCs/>
                <w:color w:val="000000"/>
                <w:lang w:eastAsia="en-US"/>
              </w:rPr>
            </w:pPr>
            <w:proofErr w:type="gramStart"/>
            <w:r w:rsidRPr="00DF4E93">
              <w:t>владеет  основными</w:t>
            </w:r>
            <w:proofErr w:type="gramEnd"/>
            <w:r w:rsidRPr="00DF4E93">
              <w:t xml:space="preserve"> </w:t>
            </w:r>
            <w:r w:rsidRPr="00DF4E93">
              <w:rPr>
                <w:bCs/>
              </w:rPr>
              <w:t xml:space="preserve">методами </w:t>
            </w:r>
            <w:r w:rsidRPr="00135B96">
              <w:rPr>
                <w:bCs/>
                <w:color w:val="000000"/>
              </w:rPr>
              <w:t xml:space="preserve">построения и исследования простейших математических моделей реальных объектов и процессов с использованием аппарата дискретной </w:t>
            </w:r>
            <w:proofErr w:type="spellStart"/>
            <w:r w:rsidRPr="00135B96">
              <w:rPr>
                <w:bCs/>
                <w:color w:val="000000"/>
              </w:rPr>
              <w:t>математики.</w:t>
            </w:r>
            <w:r w:rsidR="006670DF" w:rsidRPr="00A52663">
              <w:rPr>
                <w:bCs/>
                <w:color w:val="000000"/>
                <w:lang w:eastAsia="en-US"/>
              </w:rPr>
              <w:t>алгоритмы</w:t>
            </w:r>
            <w:proofErr w:type="spellEnd"/>
            <w:r w:rsidR="006670DF" w:rsidRPr="00A52663">
              <w:rPr>
                <w:bCs/>
                <w:color w:val="000000"/>
                <w:lang w:eastAsia="en-US"/>
              </w:rPr>
              <w:t xml:space="preserve"> элементарной теории множеств, бинарных отношений</w:t>
            </w:r>
            <w:r w:rsidR="006670DF">
              <w:rPr>
                <w:bCs/>
                <w:color w:val="000000"/>
                <w:lang w:eastAsia="en-US"/>
              </w:rPr>
              <w:t>,</w:t>
            </w:r>
            <w:r w:rsidR="006670DF" w:rsidRPr="00A52663">
              <w:rPr>
                <w:bCs/>
                <w:color w:val="000000"/>
                <w:lang w:eastAsia="en-US"/>
              </w:rPr>
              <w:t xml:space="preserve"> комбинаторного анализа, теории </w:t>
            </w:r>
            <w:r w:rsidR="006670DF">
              <w:rPr>
                <w:bCs/>
                <w:color w:val="000000"/>
                <w:lang w:eastAsia="en-US"/>
              </w:rPr>
              <w:t>булевых функций и теории графов,</w:t>
            </w:r>
            <w:r w:rsidR="006670DF" w:rsidRPr="00A52663">
              <w:rPr>
                <w:bCs/>
                <w:color w:val="000000"/>
                <w:lang w:eastAsia="en-US"/>
              </w:rPr>
              <w:t xml:space="preserve"> </w:t>
            </w:r>
          </w:p>
          <w:p w:rsidR="00F13836" w:rsidRPr="001E12D0" w:rsidRDefault="00AA638F" w:rsidP="00F13836">
            <w:pPr>
              <w:spacing w:line="276" w:lineRule="auto"/>
              <w:rPr>
                <w:rFonts w:eastAsiaTheme="minorHAnsi"/>
                <w:i/>
                <w:color w:val="000000"/>
                <w:lang w:eastAsia="en-US"/>
              </w:rPr>
            </w:pPr>
            <w:r>
              <w:rPr>
                <w:bCs/>
              </w:rPr>
              <w:t xml:space="preserve">- </w:t>
            </w:r>
            <w:r w:rsidR="00AD24EC" w:rsidRPr="00DF4E93">
              <w:rPr>
                <w:bCs/>
              </w:rPr>
              <w:t xml:space="preserve">умеет </w:t>
            </w:r>
            <w:r w:rsidR="006670DF" w:rsidRPr="00135B96">
              <w:rPr>
                <w:bCs/>
                <w:color w:val="000000"/>
              </w:rPr>
              <w:t xml:space="preserve">решать задачи, связанные с построением конкретных </w:t>
            </w:r>
          </w:p>
          <w:p w:rsidR="00AD24EC" w:rsidRPr="001E12D0" w:rsidRDefault="00AD24EC" w:rsidP="00AD24EC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eastAsiaTheme="minorHAnsi"/>
                <w:i/>
                <w:color w:val="000000"/>
                <w:lang w:eastAsia="en-US"/>
              </w:rPr>
            </w:pPr>
          </w:p>
        </w:tc>
      </w:tr>
    </w:tbl>
    <w:p w:rsidR="007F3D0E" w:rsidRPr="009B6950" w:rsidRDefault="007F3D0E" w:rsidP="00B3400A">
      <w:pPr>
        <w:pStyle w:val="1"/>
        <w:rPr>
          <w:i/>
        </w:rPr>
      </w:pPr>
      <w:r w:rsidRPr="009B6950">
        <w:lastRenderedPageBreak/>
        <w:t xml:space="preserve">СТРУКТУРА </w:t>
      </w:r>
      <w:r w:rsidR="00522B22">
        <w:t xml:space="preserve">И СОДЕРЖАНИЕ </w:t>
      </w:r>
      <w:r w:rsidR="009B4BCD">
        <w:t>УЧЕБНОЙ ДИСЦИПЛИНЫ/МОДУЛЯ</w:t>
      </w:r>
    </w:p>
    <w:p w:rsidR="00342AAE" w:rsidRPr="00560461" w:rsidRDefault="00342AAE" w:rsidP="00BC2C39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/модуля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:rsidR="00560461" w:rsidRPr="00560461" w:rsidRDefault="00560461" w:rsidP="00BC2C3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4A53E3" w:rsidRDefault="006A0493" w:rsidP="00B6294E">
            <w:pPr>
              <w:jc w:val="center"/>
              <w:rPr>
                <w:iCs/>
              </w:rPr>
            </w:pPr>
            <w:r>
              <w:rPr>
                <w:iCs/>
              </w:rPr>
              <w:t>8</w:t>
            </w: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proofErr w:type="spellStart"/>
            <w:r w:rsidRPr="009B6950">
              <w:rPr>
                <w:b/>
                <w:sz w:val="24"/>
                <w:szCs w:val="24"/>
              </w:rPr>
              <w:t>з.е</w:t>
            </w:r>
            <w:proofErr w:type="spellEnd"/>
            <w:r w:rsidRPr="009B6950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:rsidR="00560461" w:rsidRPr="00294291" w:rsidRDefault="004E7A55" w:rsidP="006A0493">
            <w:pPr>
              <w:jc w:val="center"/>
              <w:rPr>
                <w:iCs/>
                <w:lang w:val="en-US"/>
              </w:rPr>
            </w:pPr>
            <w:r>
              <w:rPr>
                <w:bCs/>
              </w:rPr>
              <w:t>2</w:t>
            </w:r>
            <w:r w:rsidR="006A0493">
              <w:rPr>
                <w:bCs/>
              </w:rPr>
              <w:t>88</w:t>
            </w: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>по очно-заочной форме обучения –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proofErr w:type="spellStart"/>
            <w:r w:rsidRPr="009B6950">
              <w:rPr>
                <w:b/>
                <w:sz w:val="24"/>
                <w:szCs w:val="24"/>
              </w:rPr>
              <w:t>з.е</w:t>
            </w:r>
            <w:proofErr w:type="spellEnd"/>
            <w:r w:rsidRPr="009B6950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 xml:space="preserve">по за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proofErr w:type="spellStart"/>
            <w:r w:rsidRPr="009B6950">
              <w:rPr>
                <w:b/>
                <w:sz w:val="24"/>
                <w:szCs w:val="24"/>
              </w:rPr>
              <w:t>з.е</w:t>
            </w:r>
            <w:proofErr w:type="spellEnd"/>
            <w:r w:rsidRPr="009B6950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</w:tbl>
    <w:p w:rsidR="007F3D0E" w:rsidRPr="00294291" w:rsidRDefault="007F3D0E" w:rsidP="00294291">
      <w:pPr>
        <w:pStyle w:val="2"/>
        <w:rPr>
          <w:iCs w:val="0"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294291">
        <w:rPr>
          <w:iCs w:val="0"/>
        </w:rPr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4D0DC1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EB2F47" w:rsidTr="0012098B">
        <w:trPr>
          <w:cantSplit/>
          <w:trHeight w:val="227"/>
        </w:trPr>
        <w:tc>
          <w:tcPr>
            <w:tcW w:w="1943" w:type="dxa"/>
          </w:tcPr>
          <w:p w:rsidR="00262427" w:rsidRPr="00EB2F47" w:rsidRDefault="004E7A55" w:rsidP="009B399A">
            <w:r>
              <w:rPr>
                <w:iCs/>
              </w:rPr>
              <w:t>1</w:t>
            </w:r>
            <w:r w:rsidR="00262427" w:rsidRPr="00EB2F47">
              <w:t xml:space="preserve"> семестр</w:t>
            </w:r>
          </w:p>
        </w:tc>
        <w:tc>
          <w:tcPr>
            <w:tcW w:w="1130" w:type="dxa"/>
          </w:tcPr>
          <w:p w:rsidR="00262427" w:rsidRPr="00EB2F47" w:rsidRDefault="007B0D31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экзаме</w:t>
            </w:r>
            <w:r w:rsidR="00502248">
              <w:rPr>
                <w:iCs/>
              </w:rPr>
              <w:t>н</w:t>
            </w:r>
          </w:p>
        </w:tc>
        <w:tc>
          <w:tcPr>
            <w:tcW w:w="833" w:type="dxa"/>
          </w:tcPr>
          <w:p w:rsidR="00262427" w:rsidRPr="00EB2F47" w:rsidRDefault="006A0493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6A0493" w:rsidP="00EB2F47">
            <w:pPr>
              <w:ind w:left="28"/>
              <w:jc w:val="center"/>
              <w:rPr>
                <w:iCs/>
                <w:lang w:val="en-US"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A42A42" w:rsidP="00EB2F47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3</w:t>
            </w:r>
            <w:r w:rsidR="00EB2F47" w:rsidRPr="00EB2F47">
              <w:rPr>
                <w:iCs/>
              </w:rPr>
              <w:t>4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6A0493" w:rsidP="006F608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1</w:t>
            </w:r>
          </w:p>
        </w:tc>
        <w:tc>
          <w:tcPr>
            <w:tcW w:w="837" w:type="dxa"/>
          </w:tcPr>
          <w:p w:rsidR="00262427" w:rsidRPr="00EB2F47" w:rsidRDefault="006A0493" w:rsidP="009B399A">
            <w:pPr>
              <w:ind w:left="28"/>
              <w:jc w:val="center"/>
            </w:pPr>
            <w:r>
              <w:t>45</w:t>
            </w:r>
          </w:p>
        </w:tc>
      </w:tr>
      <w:tr w:rsidR="00DF4E93" w:rsidRPr="00EB2F47" w:rsidTr="0012098B">
        <w:trPr>
          <w:cantSplit/>
          <w:trHeight w:val="227"/>
        </w:trPr>
        <w:tc>
          <w:tcPr>
            <w:tcW w:w="1943" w:type="dxa"/>
          </w:tcPr>
          <w:p w:rsidR="00DF4E93" w:rsidRPr="00EB2F47" w:rsidRDefault="004E7A55" w:rsidP="009B399A">
            <w:pPr>
              <w:rPr>
                <w:iCs/>
              </w:rPr>
            </w:pPr>
            <w:r>
              <w:rPr>
                <w:iCs/>
              </w:rPr>
              <w:t>2</w:t>
            </w:r>
            <w:r w:rsidR="00DF4E93" w:rsidRPr="00EB2F47">
              <w:t xml:space="preserve"> семестр</w:t>
            </w:r>
          </w:p>
        </w:tc>
        <w:tc>
          <w:tcPr>
            <w:tcW w:w="1130" w:type="dxa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экзамен</w:t>
            </w:r>
          </w:p>
        </w:tc>
        <w:tc>
          <w:tcPr>
            <w:tcW w:w="833" w:type="dxa"/>
          </w:tcPr>
          <w:p w:rsidR="00DF4E93" w:rsidRPr="00EB2F47" w:rsidRDefault="004E7A55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:rsidR="00DF4E93" w:rsidRPr="00EB2F47" w:rsidRDefault="004E7A55" w:rsidP="006F608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:rsidR="00DF4E93" w:rsidRPr="00EB2F47" w:rsidRDefault="004E7A55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DF4E93" w:rsidRPr="00EB2F47" w:rsidRDefault="004E7A55" w:rsidP="006F608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7" w:type="dxa"/>
          </w:tcPr>
          <w:p w:rsidR="00DF4E93" w:rsidRPr="00EB2F47" w:rsidRDefault="004E7A55" w:rsidP="009B399A">
            <w:pPr>
              <w:ind w:left="28"/>
              <w:jc w:val="center"/>
            </w:pPr>
            <w:r>
              <w:t>36</w:t>
            </w:r>
          </w:p>
        </w:tc>
      </w:tr>
      <w:tr w:rsidR="00262427" w:rsidRPr="00EB2F47" w:rsidTr="0012098B">
        <w:trPr>
          <w:cantSplit/>
          <w:trHeight w:val="227"/>
        </w:trPr>
        <w:tc>
          <w:tcPr>
            <w:tcW w:w="1943" w:type="dxa"/>
          </w:tcPr>
          <w:p w:rsidR="00262427" w:rsidRPr="00EB2F47" w:rsidRDefault="00262427" w:rsidP="009B399A">
            <w:pPr>
              <w:jc w:val="right"/>
            </w:pPr>
            <w:r w:rsidRPr="00EB2F47">
              <w:t>Всего:</w:t>
            </w:r>
          </w:p>
        </w:tc>
        <w:tc>
          <w:tcPr>
            <w:tcW w:w="1130" w:type="dxa"/>
          </w:tcPr>
          <w:p w:rsidR="00262427" w:rsidRPr="00EB2F47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:rsidR="00262427" w:rsidRPr="00EB2F47" w:rsidRDefault="00494936" w:rsidP="006A0493">
            <w:pPr>
              <w:ind w:left="28"/>
              <w:jc w:val="center"/>
            </w:pPr>
            <w:r w:rsidRPr="00EB2F47">
              <w:t>2</w:t>
            </w:r>
            <w:r w:rsidR="006A0493">
              <w:t>88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6A0493" w:rsidP="00EB2F47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70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4E7A55" w:rsidP="00EB2F47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70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4E7A55" w:rsidP="006A0493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6</w:t>
            </w:r>
            <w:r w:rsidR="006A0493">
              <w:rPr>
                <w:iCs/>
              </w:rPr>
              <w:t>7</w:t>
            </w:r>
          </w:p>
        </w:tc>
        <w:tc>
          <w:tcPr>
            <w:tcW w:w="837" w:type="dxa"/>
          </w:tcPr>
          <w:p w:rsidR="00262427" w:rsidRPr="00EB2F47" w:rsidRDefault="006A0493" w:rsidP="009B399A">
            <w:pPr>
              <w:ind w:left="28"/>
              <w:jc w:val="center"/>
            </w:pPr>
            <w:r>
              <w:t>81</w:t>
            </w:r>
          </w:p>
        </w:tc>
      </w:tr>
    </w:tbl>
    <w:p w:rsidR="005776C0" w:rsidRPr="00EB2F47" w:rsidRDefault="005776C0" w:rsidP="00931CCD">
      <w:pPr>
        <w:pStyle w:val="af0"/>
        <w:numPr>
          <w:ilvl w:val="3"/>
          <w:numId w:val="9"/>
        </w:numPr>
        <w:jc w:val="both"/>
        <w:rPr>
          <w:i/>
        </w:rPr>
      </w:pPr>
    </w:p>
    <w:p w:rsidR="00B00330" w:rsidRDefault="00B00330" w:rsidP="00931CCD">
      <w:pPr>
        <w:pStyle w:val="af0"/>
        <w:numPr>
          <w:ilvl w:val="1"/>
          <w:numId w:val="9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:rsidR="005A4B31" w:rsidRDefault="004D2D12" w:rsidP="005A4B31">
      <w:pPr>
        <w:pStyle w:val="2"/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:rsidR="005A4B31" w:rsidRPr="005A4B31" w:rsidRDefault="005A4B31" w:rsidP="005A4B31"/>
    <w:p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:rsidTr="00A831CF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A567FD" w:rsidRDefault="00A567FD" w:rsidP="00D6480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:rsidTr="00A831CF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:rsidTr="00A831CF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6A6AB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</w:t>
            </w:r>
            <w:r w:rsidR="006A6AB0" w:rsidRPr="006A6AB0">
              <w:rPr>
                <w:b/>
                <w:i/>
                <w:sz w:val="18"/>
                <w:szCs w:val="18"/>
              </w:rPr>
              <w:t>/</w:t>
            </w:r>
            <w:r w:rsidR="006A6AB0">
              <w:rPr>
                <w:b/>
                <w:i/>
                <w:sz w:val="18"/>
                <w:szCs w:val="18"/>
              </w:rPr>
              <w:t xml:space="preserve"> </w:t>
            </w:r>
            <w:r w:rsidR="006A6AB0"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Pr="006A6AB0">
              <w:rPr>
                <w:b/>
                <w:i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:rsidTr="00A831CF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386236" w:rsidRPr="00A06CF3" w:rsidRDefault="004E7A5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Cs/>
              </w:rPr>
              <w:t>Первы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045BD9" w:rsidRPr="006168DD" w:rsidTr="00A831CF">
        <w:trPr>
          <w:trHeight w:val="227"/>
        </w:trPr>
        <w:tc>
          <w:tcPr>
            <w:tcW w:w="1701" w:type="dxa"/>
            <w:vMerge w:val="restart"/>
          </w:tcPr>
          <w:p w:rsidR="00045BD9" w:rsidRPr="0089676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 w:rsidR="00A55257">
              <w:t>2</w:t>
            </w:r>
            <w:r w:rsidRPr="00896769">
              <w:t xml:space="preserve">: </w:t>
            </w:r>
          </w:p>
          <w:p w:rsidR="00045BD9" w:rsidRPr="0089676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 w:rsidR="00A55257">
              <w:t>2</w:t>
            </w:r>
            <w:r w:rsidRPr="00896769">
              <w:t>.1</w:t>
            </w:r>
          </w:p>
          <w:p w:rsidR="00EB2F47" w:rsidRDefault="00EB2F47" w:rsidP="00EB2F4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 w:rsidR="00A55257">
              <w:t>2</w:t>
            </w:r>
            <w:r w:rsidRPr="00896769">
              <w:t>.</w:t>
            </w:r>
            <w:r>
              <w:t>3</w:t>
            </w:r>
          </w:p>
          <w:p w:rsidR="00EB2F47" w:rsidRDefault="00EB2F4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:rsidR="00045BD9" w:rsidRPr="00351AE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:rsidR="00045BD9" w:rsidRPr="002A3C85" w:rsidRDefault="00045BD9" w:rsidP="00E95F8A">
            <w:pPr>
              <w:tabs>
                <w:tab w:val="right" w:leader="underscore" w:pos="9639"/>
              </w:tabs>
              <w:rPr>
                <w:b/>
              </w:rPr>
            </w:pPr>
            <w:r w:rsidRPr="002A3C85">
              <w:rPr>
                <w:b/>
              </w:rPr>
              <w:t xml:space="preserve">Раздел </w:t>
            </w:r>
            <w:r w:rsidRPr="002A3C85">
              <w:rPr>
                <w:b/>
                <w:lang w:val="en-US"/>
              </w:rPr>
              <w:t>I</w:t>
            </w:r>
            <w:r w:rsidRPr="002A3C85">
              <w:rPr>
                <w:b/>
              </w:rPr>
              <w:t xml:space="preserve">. </w:t>
            </w:r>
            <w:r w:rsidR="005F3E2B" w:rsidRPr="002A3C85">
              <w:rPr>
                <w:b/>
                <w:bCs/>
              </w:rPr>
              <w:t>Элементы теории множеств и комбинаторики.</w:t>
            </w:r>
          </w:p>
        </w:tc>
        <w:tc>
          <w:tcPr>
            <w:tcW w:w="815" w:type="dxa"/>
          </w:tcPr>
          <w:p w:rsidR="00045BD9" w:rsidRPr="001B2A8E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1B2A8E">
              <w:rPr>
                <w:b/>
              </w:rPr>
              <w:t>14</w:t>
            </w:r>
          </w:p>
        </w:tc>
        <w:tc>
          <w:tcPr>
            <w:tcW w:w="815" w:type="dxa"/>
          </w:tcPr>
          <w:p w:rsidR="00045BD9" w:rsidRPr="001B2A8E" w:rsidRDefault="00077A27" w:rsidP="00554E6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1B2A8E">
              <w:rPr>
                <w:b/>
              </w:rPr>
              <w:t>14</w:t>
            </w:r>
          </w:p>
        </w:tc>
        <w:tc>
          <w:tcPr>
            <w:tcW w:w="815" w:type="dxa"/>
          </w:tcPr>
          <w:p w:rsidR="00045BD9" w:rsidRPr="001B2A8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:rsidR="00045BD9" w:rsidRPr="001B2A8E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045BD9" w:rsidRPr="001B2A8E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1B2A8E">
              <w:rPr>
                <w:b/>
              </w:rPr>
              <w:t>11</w:t>
            </w:r>
          </w:p>
        </w:tc>
        <w:tc>
          <w:tcPr>
            <w:tcW w:w="4002" w:type="dxa"/>
          </w:tcPr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A831CF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2A3C85" w:rsidRDefault="00045BD9" w:rsidP="001556E5">
            <w:pPr>
              <w:tabs>
                <w:tab w:val="right" w:leader="underscore" w:pos="9639"/>
              </w:tabs>
              <w:jc w:val="both"/>
            </w:pPr>
            <w:r w:rsidRPr="002A3C85">
              <w:t xml:space="preserve">Тема 1.1. </w:t>
            </w:r>
            <w:r w:rsidR="002A3C85" w:rsidRPr="002A3C85">
              <w:t xml:space="preserve">Основные понятия теории множеств. Диаграмма Эйлера-Венна. </w:t>
            </w:r>
            <w:r w:rsidR="001556E5">
              <w:t>Примеры.</w:t>
            </w:r>
          </w:p>
        </w:tc>
        <w:tc>
          <w:tcPr>
            <w:tcW w:w="815" w:type="dxa"/>
          </w:tcPr>
          <w:p w:rsidR="00045BD9" w:rsidRPr="00230B89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 w:val="restart"/>
          </w:tcPr>
          <w:p w:rsidR="00045BD9" w:rsidRPr="003A3CAB" w:rsidRDefault="00045BD9" w:rsidP="00045BD9">
            <w:pPr>
              <w:jc w:val="both"/>
            </w:pPr>
            <w:r w:rsidRPr="003A3CAB">
              <w:t xml:space="preserve">Формы текущего контроля </w:t>
            </w:r>
          </w:p>
          <w:p w:rsidR="00045BD9" w:rsidRDefault="00045BD9" w:rsidP="00045BD9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:rsidR="00230B89" w:rsidRPr="00AF0C48" w:rsidRDefault="00230B8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230B89" w:rsidRDefault="00F07FDF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КР, </w:t>
            </w:r>
            <w:r w:rsidR="00F771C8">
              <w:t>проверка контрольной работы.</w:t>
            </w: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0F17E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Pr="003A3CAB" w:rsidRDefault="000F17E9" w:rsidP="000F17E9">
            <w:r w:rsidRPr="003A3CAB">
              <w:t>Формы текущего контроля</w:t>
            </w:r>
          </w:p>
          <w:p w:rsidR="000F17E9" w:rsidRDefault="000F17E9" w:rsidP="000F17E9"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>
              <w:rPr>
                <w:lang w:val="en-US"/>
              </w:rPr>
              <w:t>I</w:t>
            </w:r>
            <w:r w:rsidRPr="003A3CAB">
              <w:t>:</w:t>
            </w:r>
          </w:p>
          <w:p w:rsidR="000F17E9" w:rsidRPr="00AF0C48" w:rsidRDefault="000F17E9" w:rsidP="000F17E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устный опрос,</w:t>
            </w:r>
          </w:p>
          <w:p w:rsidR="000F17E9" w:rsidRPr="00AF0C48" w:rsidRDefault="000F17E9" w:rsidP="000F17E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Р, проверка контрольной работы.</w:t>
            </w:r>
          </w:p>
          <w:p w:rsidR="00230B89" w:rsidRPr="00AF0C48" w:rsidRDefault="00230B8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1556E5" w:rsidRPr="006168DD" w:rsidTr="00A831CF">
        <w:tc>
          <w:tcPr>
            <w:tcW w:w="1701" w:type="dxa"/>
            <w:vMerge/>
          </w:tcPr>
          <w:p w:rsidR="001556E5" w:rsidRDefault="001556E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1556E5" w:rsidRPr="002A3C85" w:rsidRDefault="001556E5" w:rsidP="001556E5">
            <w:pPr>
              <w:tabs>
                <w:tab w:val="right" w:leader="underscore" w:pos="9639"/>
              </w:tabs>
              <w:jc w:val="both"/>
            </w:pPr>
            <w:r w:rsidRPr="002A3C85">
              <w:t>Тема 1.</w:t>
            </w:r>
            <w:r>
              <w:t>2</w:t>
            </w:r>
            <w:r w:rsidRPr="002A3C85">
              <w:t>. Основные тождества алгебры множеств. Свойства объединения, пересечения.</w:t>
            </w:r>
            <w:r>
              <w:t xml:space="preserve"> Примеры.</w:t>
            </w:r>
          </w:p>
        </w:tc>
        <w:tc>
          <w:tcPr>
            <w:tcW w:w="815" w:type="dxa"/>
          </w:tcPr>
          <w:p w:rsidR="001556E5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1556E5" w:rsidRPr="007B4136" w:rsidRDefault="001556E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1556E5" w:rsidRPr="001C1B2E" w:rsidRDefault="001556E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1556E5" w:rsidRPr="000D16CD" w:rsidRDefault="001556E5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1556E5" w:rsidRDefault="001556E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1556E5" w:rsidRPr="003A3CAB" w:rsidRDefault="001556E5" w:rsidP="00045BD9">
            <w:pPr>
              <w:jc w:val="both"/>
            </w:pPr>
          </w:p>
        </w:tc>
      </w:tr>
      <w:tr w:rsidR="00045BD9" w:rsidRPr="006168DD" w:rsidTr="00A831CF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2A3C85" w:rsidRDefault="00045BD9" w:rsidP="001556E5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1.</w:t>
            </w:r>
            <w:r w:rsidR="001556E5">
              <w:t>3.</w:t>
            </w:r>
            <w:r w:rsidR="00494936" w:rsidRPr="007531F0">
              <w:t xml:space="preserve"> </w:t>
            </w:r>
            <w:r w:rsidR="002A3C85">
              <w:t>Бинарные отношения. Основные определения. Способы задания бинарных отношений. Свойства бинарных отношений (</w:t>
            </w:r>
            <w:proofErr w:type="spellStart"/>
            <w:r w:rsidR="002A3C85">
              <w:t>рефлексивность</w:t>
            </w:r>
            <w:proofErr w:type="spellEnd"/>
            <w:r w:rsidR="002A3C85">
              <w:t xml:space="preserve">, симметричность, </w:t>
            </w:r>
            <w:proofErr w:type="spellStart"/>
            <w:r w:rsidR="002A3C85">
              <w:t>антирефлексивность</w:t>
            </w:r>
            <w:proofErr w:type="spellEnd"/>
            <w:r w:rsidR="002A3C85">
              <w:t xml:space="preserve">, антисимметричность, транзитивность, эквивалентность, связность и др.).  </w:t>
            </w:r>
          </w:p>
        </w:tc>
        <w:tc>
          <w:tcPr>
            <w:tcW w:w="815" w:type="dxa"/>
          </w:tcPr>
          <w:p w:rsidR="00045BD9" w:rsidRPr="00230B89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045BD9" w:rsidRPr="00DA301F" w:rsidRDefault="00045BD9" w:rsidP="00045BD9">
            <w:pPr>
              <w:jc w:val="both"/>
              <w:rPr>
                <w:i/>
              </w:rPr>
            </w:pPr>
          </w:p>
        </w:tc>
      </w:tr>
      <w:tr w:rsidR="00045BD9" w:rsidRPr="006168DD" w:rsidTr="00A831CF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B07EE7" w:rsidRDefault="00045BD9" w:rsidP="001556E5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t>Тема 1.</w:t>
            </w:r>
            <w:r w:rsidR="001556E5">
              <w:t>4</w:t>
            </w:r>
            <w:r w:rsidR="003B66EB">
              <w:t>.</w:t>
            </w:r>
            <w:r w:rsidR="00494936" w:rsidRPr="007531F0">
              <w:t xml:space="preserve"> </w:t>
            </w:r>
            <w:r w:rsidR="002A3C85">
              <w:t>Операции над бинарными отношениями.</w:t>
            </w:r>
          </w:p>
        </w:tc>
        <w:tc>
          <w:tcPr>
            <w:tcW w:w="815" w:type="dxa"/>
          </w:tcPr>
          <w:p w:rsidR="00045BD9" w:rsidRPr="00230B89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A831CF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1556E5" w:rsidRDefault="00045BD9" w:rsidP="001556E5">
            <w:pPr>
              <w:tabs>
                <w:tab w:val="right" w:leader="underscore" w:pos="9639"/>
              </w:tabs>
              <w:rPr>
                <w:bCs/>
              </w:rPr>
            </w:pPr>
            <w:r>
              <w:t>Тема 1.</w:t>
            </w:r>
            <w:r w:rsidR="001556E5">
              <w:t>5</w:t>
            </w:r>
            <w:r>
              <w:t>.</w:t>
            </w:r>
            <w:r w:rsidR="001556E5">
              <w:t xml:space="preserve"> Элементы комбинаторики. </w:t>
            </w:r>
            <w:r w:rsidR="00494936" w:rsidRPr="007531F0">
              <w:t xml:space="preserve"> </w:t>
            </w:r>
            <w:r w:rsidR="001556E5" w:rsidRPr="00D1085C">
              <w:rPr>
                <w:bCs/>
              </w:rPr>
              <w:t>Перестановки</w:t>
            </w:r>
            <w:r w:rsidR="001556E5">
              <w:rPr>
                <w:bCs/>
              </w:rPr>
              <w:t>,</w:t>
            </w:r>
            <w:r w:rsidR="001556E5" w:rsidRPr="00D1085C">
              <w:rPr>
                <w:bCs/>
              </w:rPr>
              <w:t xml:space="preserve"> </w:t>
            </w:r>
            <w:r w:rsidR="001556E5">
              <w:rPr>
                <w:bCs/>
              </w:rPr>
              <w:t>сочетания,</w:t>
            </w:r>
            <w:r w:rsidR="001556E5" w:rsidRPr="00D1085C">
              <w:rPr>
                <w:bCs/>
              </w:rPr>
              <w:t xml:space="preserve"> распределени</w:t>
            </w:r>
            <w:r w:rsidR="001556E5">
              <w:rPr>
                <w:bCs/>
              </w:rPr>
              <w:t>я с повторениями и без повторений.</w:t>
            </w:r>
          </w:p>
          <w:p w:rsidR="00045BD9" w:rsidRPr="001556E5" w:rsidRDefault="001556E5" w:rsidP="001556E5">
            <w:pPr>
              <w:tabs>
                <w:tab w:val="right" w:leader="underscore" w:pos="9639"/>
              </w:tabs>
              <w:rPr>
                <w:bCs/>
              </w:rPr>
            </w:pPr>
            <w:r w:rsidRPr="00D1085C">
              <w:rPr>
                <w:bCs/>
              </w:rPr>
              <w:t>Треугольник Паскаля.</w:t>
            </w:r>
            <w:r>
              <w:rPr>
                <w:bCs/>
              </w:rPr>
              <w:t xml:space="preserve"> </w:t>
            </w:r>
            <w:r w:rsidRPr="00D1085C">
              <w:rPr>
                <w:bCs/>
              </w:rPr>
              <w:t xml:space="preserve">Формула бинома Ньютона. </w:t>
            </w:r>
          </w:p>
        </w:tc>
        <w:tc>
          <w:tcPr>
            <w:tcW w:w="815" w:type="dxa"/>
          </w:tcPr>
          <w:p w:rsidR="00045BD9" w:rsidRPr="00230B89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C9126C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A831CF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A3C85" w:rsidRPr="00DF3C1E" w:rsidRDefault="007B4136" w:rsidP="002A3C85">
            <w:pPr>
              <w:tabs>
                <w:tab w:val="right" w:leader="underscore" w:pos="9639"/>
              </w:tabs>
              <w:jc w:val="both"/>
            </w:pPr>
            <w:r>
              <w:t>Тема 1.</w:t>
            </w:r>
            <w:r w:rsidR="001556E5">
              <w:t>6</w:t>
            </w:r>
            <w:r>
              <w:t>.</w:t>
            </w:r>
            <w:r w:rsidRPr="007531F0">
              <w:t xml:space="preserve"> </w:t>
            </w:r>
          </w:p>
          <w:p w:rsidR="00045BD9" w:rsidRPr="00DF3C1E" w:rsidRDefault="001556E5" w:rsidP="001556E5">
            <w:r>
              <w:t>Формула включений и исключений.</w:t>
            </w:r>
          </w:p>
        </w:tc>
        <w:tc>
          <w:tcPr>
            <w:tcW w:w="815" w:type="dxa"/>
          </w:tcPr>
          <w:p w:rsidR="00045BD9" w:rsidRPr="008E750F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E750F">
              <w:t>2</w:t>
            </w:r>
          </w:p>
        </w:tc>
        <w:tc>
          <w:tcPr>
            <w:tcW w:w="815" w:type="dxa"/>
          </w:tcPr>
          <w:p w:rsidR="00045BD9" w:rsidRPr="00230B8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C9126C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A831CF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2A3C85">
            <w:r>
              <w:t>Практическое занятие №1.1.</w:t>
            </w:r>
            <w:r w:rsidRPr="007531F0">
              <w:rPr>
                <w:bCs/>
              </w:rPr>
              <w:t xml:space="preserve"> </w:t>
            </w:r>
            <w:r w:rsidR="001556E5" w:rsidRPr="002A3C85">
              <w:t xml:space="preserve">Основные понятия теории множеств. Диаграмма Эйлера-Венна. </w:t>
            </w:r>
            <w:r w:rsidR="001556E5">
              <w:t>Примеры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A831CF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7A5720" w:rsidRDefault="007A5720" w:rsidP="00077A27">
            <w:pPr>
              <w:tabs>
                <w:tab w:val="right" w:leader="underscore" w:pos="9639"/>
              </w:tabs>
              <w:jc w:val="both"/>
            </w:pPr>
            <w:r w:rsidRPr="007A5720">
              <w:t>Практическое занятие №1.2.</w:t>
            </w:r>
            <w:r w:rsidR="00BB4676">
              <w:rPr>
                <w:bCs/>
              </w:rPr>
              <w:t xml:space="preserve"> </w:t>
            </w:r>
            <w:r w:rsidR="00077A27" w:rsidRPr="002A3C85">
              <w:t>Основные тождества алгебры множеств. Свойства объединения, пересечения.</w:t>
            </w:r>
            <w:r w:rsidR="00077A27">
              <w:t xml:space="preserve"> Примеры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A831CF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7A5720" w:rsidRDefault="007A5720" w:rsidP="008E750F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3</w:t>
            </w:r>
            <w:r w:rsidR="00077A27">
              <w:t>. Бинарные отношения. Основные определения. Способы задания бинарных отношений. Свойства бинарных отношений (</w:t>
            </w:r>
            <w:proofErr w:type="spellStart"/>
            <w:r w:rsidR="00077A27">
              <w:t>рефлексивность</w:t>
            </w:r>
            <w:proofErr w:type="spellEnd"/>
            <w:r w:rsidR="00077A27">
              <w:t xml:space="preserve">, симметричность, </w:t>
            </w:r>
            <w:proofErr w:type="spellStart"/>
            <w:r w:rsidR="00077A27">
              <w:t>антирефлексивность</w:t>
            </w:r>
            <w:proofErr w:type="spellEnd"/>
            <w:r w:rsidR="00077A27">
              <w:t xml:space="preserve">, </w:t>
            </w:r>
            <w:r w:rsidR="00077A27">
              <w:lastRenderedPageBreak/>
              <w:t xml:space="preserve">антисимметричность, транзитивность, эквивалентность, связность и др.).  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A831CF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8E750F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4.</w:t>
            </w:r>
            <w:r w:rsidRPr="007531F0">
              <w:rPr>
                <w:bCs/>
              </w:rPr>
              <w:t xml:space="preserve"> </w:t>
            </w:r>
            <w:r w:rsidR="00077A27">
              <w:t>Операции над бинарными отношениями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A831CF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77A27" w:rsidRDefault="007A5720" w:rsidP="00077A27">
            <w:pPr>
              <w:tabs>
                <w:tab w:val="right" w:leader="underscore" w:pos="9639"/>
              </w:tabs>
              <w:rPr>
                <w:bCs/>
              </w:rPr>
            </w:pPr>
            <w:r>
              <w:t>Практическое занятие №1.5</w:t>
            </w:r>
            <w:r w:rsidR="00386816">
              <w:t xml:space="preserve">. </w:t>
            </w:r>
            <w:r w:rsidR="00077A27">
              <w:t xml:space="preserve">Элементы комбинаторики. </w:t>
            </w:r>
            <w:r w:rsidR="00077A27" w:rsidRPr="007531F0">
              <w:t xml:space="preserve"> </w:t>
            </w:r>
            <w:r w:rsidR="00077A27" w:rsidRPr="00D1085C">
              <w:rPr>
                <w:bCs/>
              </w:rPr>
              <w:t>Перестановки</w:t>
            </w:r>
            <w:r w:rsidR="00077A27">
              <w:rPr>
                <w:bCs/>
              </w:rPr>
              <w:t>,</w:t>
            </w:r>
            <w:r w:rsidR="00077A27" w:rsidRPr="00D1085C">
              <w:rPr>
                <w:bCs/>
              </w:rPr>
              <w:t xml:space="preserve"> </w:t>
            </w:r>
            <w:r w:rsidR="00077A27">
              <w:rPr>
                <w:bCs/>
              </w:rPr>
              <w:t>сочетания,</w:t>
            </w:r>
            <w:r w:rsidR="00077A27" w:rsidRPr="00D1085C">
              <w:rPr>
                <w:bCs/>
              </w:rPr>
              <w:t xml:space="preserve"> распределени</w:t>
            </w:r>
            <w:r w:rsidR="00077A27">
              <w:rPr>
                <w:bCs/>
              </w:rPr>
              <w:t>я с повторениями и без повторений.</w:t>
            </w:r>
          </w:p>
          <w:p w:rsidR="007A5720" w:rsidRDefault="00077A27" w:rsidP="00077A27">
            <w:pPr>
              <w:tabs>
                <w:tab w:val="right" w:leader="underscore" w:pos="9639"/>
              </w:tabs>
              <w:jc w:val="both"/>
            </w:pPr>
            <w:r w:rsidRPr="00D1085C">
              <w:rPr>
                <w:bCs/>
              </w:rPr>
              <w:t>Треугольник Паскаля.</w:t>
            </w:r>
            <w:r>
              <w:rPr>
                <w:bCs/>
              </w:rPr>
              <w:t xml:space="preserve"> </w:t>
            </w:r>
            <w:r w:rsidRPr="00D1085C">
              <w:rPr>
                <w:bCs/>
              </w:rPr>
              <w:t>Формула бинома Ньютона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A831CF">
        <w:tc>
          <w:tcPr>
            <w:tcW w:w="1701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554E68">
            <w:pPr>
              <w:tabs>
                <w:tab w:val="right" w:leader="underscore" w:pos="9639"/>
              </w:tabs>
              <w:jc w:val="both"/>
            </w:pPr>
            <w:r>
              <w:t xml:space="preserve">Практическое занятие №1.6. </w:t>
            </w:r>
            <w:r w:rsidR="00077A27">
              <w:t>Формула включений и исключений.</w:t>
            </w: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A5720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A831CF">
        <w:tc>
          <w:tcPr>
            <w:tcW w:w="1701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Pr="00077A27" w:rsidRDefault="00554E68" w:rsidP="00077A27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 xml:space="preserve">Практическое занятие №1.7. </w:t>
            </w:r>
            <w:r w:rsidR="00077A27" w:rsidRPr="007531F0">
              <w:rPr>
                <w:bCs/>
              </w:rPr>
              <w:t>Контрольная работа 1 «</w:t>
            </w:r>
            <w:r w:rsidR="00077A27" w:rsidRPr="00077A27">
              <w:rPr>
                <w:bCs/>
              </w:rPr>
              <w:t>Элементы теории множеств и комбинаторики</w:t>
            </w:r>
            <w:r w:rsidR="00077A27"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A5720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77A27" w:rsidRPr="006168DD" w:rsidTr="00A831CF">
        <w:tc>
          <w:tcPr>
            <w:tcW w:w="1701" w:type="dxa"/>
            <w:vMerge/>
          </w:tcPr>
          <w:p w:rsidR="00077A27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77A27" w:rsidRPr="00C8423D" w:rsidRDefault="00077A27" w:rsidP="008E750F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>
              <w:rPr>
                <w:b/>
                <w:bCs/>
              </w:rPr>
              <w:t>Булевы функции</w:t>
            </w:r>
          </w:p>
        </w:tc>
        <w:tc>
          <w:tcPr>
            <w:tcW w:w="815" w:type="dxa"/>
          </w:tcPr>
          <w:p w:rsidR="00077A27" w:rsidRPr="001B2A8E" w:rsidRDefault="00077A27" w:rsidP="009E32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1B2A8E">
              <w:rPr>
                <w:b/>
              </w:rPr>
              <w:t>2</w:t>
            </w:r>
            <w:r w:rsidR="009E3255" w:rsidRPr="001B2A8E">
              <w:rPr>
                <w:b/>
              </w:rPr>
              <w:t>0</w:t>
            </w:r>
          </w:p>
        </w:tc>
        <w:tc>
          <w:tcPr>
            <w:tcW w:w="815" w:type="dxa"/>
          </w:tcPr>
          <w:p w:rsidR="00077A27" w:rsidRPr="001B2A8E" w:rsidRDefault="00077A27" w:rsidP="009E32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1B2A8E">
              <w:rPr>
                <w:b/>
                <w:iCs/>
              </w:rPr>
              <w:t>2</w:t>
            </w:r>
            <w:r w:rsidR="009E3255" w:rsidRPr="001B2A8E">
              <w:rPr>
                <w:b/>
                <w:iCs/>
              </w:rPr>
              <w:t>0</w:t>
            </w:r>
          </w:p>
        </w:tc>
        <w:tc>
          <w:tcPr>
            <w:tcW w:w="815" w:type="dxa"/>
          </w:tcPr>
          <w:p w:rsidR="00077A27" w:rsidRPr="001B2A8E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:rsidR="00077A27" w:rsidRPr="001B2A8E" w:rsidRDefault="00077A27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077A27" w:rsidRPr="001B2A8E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1B2A8E">
              <w:rPr>
                <w:b/>
              </w:rPr>
              <w:t>20</w:t>
            </w:r>
          </w:p>
        </w:tc>
        <w:tc>
          <w:tcPr>
            <w:tcW w:w="4002" w:type="dxa"/>
            <w:vMerge/>
          </w:tcPr>
          <w:p w:rsidR="00077A27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77A27" w:rsidRPr="006168DD" w:rsidTr="00A831CF">
        <w:tc>
          <w:tcPr>
            <w:tcW w:w="1701" w:type="dxa"/>
            <w:vMerge/>
          </w:tcPr>
          <w:p w:rsidR="00077A27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77A27" w:rsidRPr="001D7465" w:rsidRDefault="00077A27" w:rsidP="001D7465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Тема 2.1</w:t>
            </w:r>
            <w:r>
              <w:rPr>
                <w:bCs/>
              </w:rPr>
              <w:t xml:space="preserve"> </w:t>
            </w:r>
            <w:r w:rsidRPr="002A3C85">
              <w:rPr>
                <w:bCs/>
              </w:rPr>
              <w:t xml:space="preserve">Булевы функции.  Способы задания. Таблица истинности. </w:t>
            </w:r>
          </w:p>
        </w:tc>
        <w:tc>
          <w:tcPr>
            <w:tcW w:w="815" w:type="dxa"/>
          </w:tcPr>
          <w:p w:rsidR="00077A27" w:rsidRPr="001B2A8E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1B2A8E">
              <w:t>2</w:t>
            </w:r>
          </w:p>
        </w:tc>
        <w:tc>
          <w:tcPr>
            <w:tcW w:w="815" w:type="dxa"/>
          </w:tcPr>
          <w:p w:rsidR="00077A27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77A27" w:rsidRPr="00C9126C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77A27" w:rsidRPr="000D16CD" w:rsidRDefault="00077A27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77A27" w:rsidRPr="007A5720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077A27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77A27" w:rsidRPr="006168DD" w:rsidTr="00A831CF">
        <w:tc>
          <w:tcPr>
            <w:tcW w:w="1701" w:type="dxa"/>
            <w:vMerge/>
          </w:tcPr>
          <w:p w:rsidR="00077A27" w:rsidRPr="00413F35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77A27" w:rsidRPr="008E750F" w:rsidRDefault="00077A27" w:rsidP="002A3C85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sz w:val="20"/>
              </w:rPr>
            </w:pPr>
            <w:r>
              <w:t xml:space="preserve">Тема 2.2. </w:t>
            </w:r>
            <w:r w:rsidR="00FB1534" w:rsidRPr="002A3C85">
              <w:rPr>
                <w:bCs/>
              </w:rPr>
              <w:t>Основные определения и свойства булевых функций. Двойственность. Эквивалентные соотношения</w:t>
            </w:r>
            <w:r w:rsidR="008974EF">
              <w:rPr>
                <w:bCs/>
              </w:rPr>
              <w:t>.</w:t>
            </w:r>
          </w:p>
        </w:tc>
        <w:tc>
          <w:tcPr>
            <w:tcW w:w="815" w:type="dxa"/>
          </w:tcPr>
          <w:p w:rsidR="00077A27" w:rsidRPr="001C1B2E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077A27" w:rsidRPr="00230B89" w:rsidRDefault="00077A27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77A27" w:rsidRPr="00C9126C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77A27" w:rsidRPr="000D16CD" w:rsidRDefault="00077A27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77A27" w:rsidRPr="007B4136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077A27" w:rsidRPr="004D0CC7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FB1534" w:rsidRPr="006168DD" w:rsidTr="00A831CF">
        <w:tc>
          <w:tcPr>
            <w:tcW w:w="1701" w:type="dxa"/>
            <w:vMerge/>
          </w:tcPr>
          <w:p w:rsidR="00FB1534" w:rsidRPr="00413F35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FB1534" w:rsidRDefault="00FB1534" w:rsidP="002A3C85">
            <w:pPr>
              <w:tabs>
                <w:tab w:val="right" w:leader="underscore" w:pos="9639"/>
              </w:tabs>
              <w:ind w:hanging="15"/>
              <w:jc w:val="both"/>
            </w:pPr>
            <w:r>
              <w:t>Тема 2.3.</w:t>
            </w:r>
            <w:r w:rsidRPr="002A3C85">
              <w:rPr>
                <w:bCs/>
              </w:rPr>
              <w:t xml:space="preserve"> Существенные и фиктивные переменные.</w:t>
            </w:r>
          </w:p>
        </w:tc>
        <w:tc>
          <w:tcPr>
            <w:tcW w:w="815" w:type="dxa"/>
          </w:tcPr>
          <w:p w:rsidR="00FB1534" w:rsidRPr="001C1B2E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FB1534" w:rsidRPr="00230B89" w:rsidRDefault="00FB1534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FB1534" w:rsidRPr="00C9126C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FB1534" w:rsidRPr="000D16CD" w:rsidRDefault="00FB1534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FB1534" w:rsidRPr="007B4136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FB1534" w:rsidRPr="004D0CC7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E3255" w:rsidRPr="006168DD" w:rsidTr="00A831CF">
        <w:tc>
          <w:tcPr>
            <w:tcW w:w="1701" w:type="dxa"/>
            <w:vMerge/>
          </w:tcPr>
          <w:p w:rsidR="009E3255" w:rsidRPr="00413F35" w:rsidRDefault="009E325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9E3255" w:rsidRDefault="009E3255" w:rsidP="00FB1534">
            <w:pPr>
              <w:tabs>
                <w:tab w:val="right" w:leader="underscore" w:pos="9639"/>
              </w:tabs>
              <w:ind w:hanging="15"/>
              <w:jc w:val="both"/>
            </w:pPr>
            <w:r>
              <w:t>Тема 2.</w:t>
            </w:r>
            <w:r w:rsidR="00FB1534">
              <w:t>4</w:t>
            </w:r>
            <w:r>
              <w:t>.</w:t>
            </w:r>
            <w:r w:rsidR="00FB1534" w:rsidRPr="002A3C85">
              <w:rPr>
                <w:bCs/>
              </w:rPr>
              <w:t xml:space="preserve"> Дизъюнктивные и конъюнктивные нормальные формы ДНФ, КНФ. Совершенные дизъюнктивные и конъюнктивные нормальные формы СДНФ, СКНФ.</w:t>
            </w:r>
          </w:p>
        </w:tc>
        <w:tc>
          <w:tcPr>
            <w:tcW w:w="815" w:type="dxa"/>
          </w:tcPr>
          <w:p w:rsidR="009E3255" w:rsidRPr="001C1B2E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9E3255" w:rsidRPr="00230B89" w:rsidRDefault="009E3255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9E3255" w:rsidRPr="00C9126C" w:rsidRDefault="009E325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9E3255" w:rsidRPr="000D16CD" w:rsidRDefault="009E3255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9E3255" w:rsidRPr="007B4136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9E3255" w:rsidRPr="004D0CC7" w:rsidRDefault="009E325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E3255" w:rsidRPr="006168DD" w:rsidTr="00A831CF">
        <w:tc>
          <w:tcPr>
            <w:tcW w:w="1701" w:type="dxa"/>
            <w:vMerge/>
          </w:tcPr>
          <w:p w:rsidR="009E3255" w:rsidRPr="00413F35" w:rsidRDefault="009E325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9E3255" w:rsidRPr="00FB1534" w:rsidRDefault="009E3255" w:rsidP="00FB1534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Тема 2.</w:t>
            </w:r>
            <w:r w:rsidR="00FB1534">
              <w:t>5</w:t>
            </w:r>
            <w:r>
              <w:t>.</w:t>
            </w:r>
            <w:r w:rsidR="00FB1534" w:rsidRPr="002A3C85">
              <w:rPr>
                <w:bCs/>
              </w:rPr>
              <w:t xml:space="preserve"> </w:t>
            </w:r>
            <w:r w:rsidR="00FB1534">
              <w:rPr>
                <w:bCs/>
              </w:rPr>
              <w:t xml:space="preserve">Свойства </w:t>
            </w:r>
            <m:oMath>
              <m:r>
                <w:rPr>
                  <w:rFonts w:ascii="Cambria Math" w:hAnsi="Cambria Math"/>
                </w:rPr>
                <m:t>⊕</m:t>
              </m:r>
            </m:oMath>
            <w:r w:rsidR="00FB1534" w:rsidRPr="002A3C85">
              <w:rPr>
                <w:bCs/>
              </w:rPr>
              <w:t>. Полином Жегалкина. Построение полинома Жегалкина по СДНФ, методом неопределенных коэффициентов, методом, базирующимся на преобразовании формул над множеством связок {</w:t>
            </w:r>
            <w:r w:rsidR="00FB1534" w:rsidRPr="002A3C85">
              <w:rPr>
                <w:rFonts w:ascii="Cambria Math" w:hAnsi="Cambria Math" w:cs="Cambria Math"/>
                <w:bCs/>
              </w:rPr>
              <w:t>∧</w:t>
            </w:r>
            <w:r w:rsidR="00FB1534" w:rsidRPr="002A3C85">
              <w:rPr>
                <w:bCs/>
              </w:rPr>
              <w:t xml:space="preserve"> ,-}.</w:t>
            </w:r>
          </w:p>
        </w:tc>
        <w:tc>
          <w:tcPr>
            <w:tcW w:w="815" w:type="dxa"/>
          </w:tcPr>
          <w:p w:rsidR="009E3255" w:rsidRPr="001C1B2E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9E3255" w:rsidRPr="00230B89" w:rsidRDefault="009E3255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9E3255" w:rsidRPr="00C9126C" w:rsidRDefault="009E325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9E3255" w:rsidRPr="000D16CD" w:rsidRDefault="009E3255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9E3255" w:rsidRPr="007B4136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9E3255" w:rsidRPr="004D0CC7" w:rsidRDefault="009E325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FB1534" w:rsidRPr="006168DD" w:rsidTr="00A831CF">
        <w:tc>
          <w:tcPr>
            <w:tcW w:w="1701" w:type="dxa"/>
            <w:vMerge/>
          </w:tcPr>
          <w:p w:rsidR="00FB1534" w:rsidRPr="00413F35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FB1534" w:rsidRDefault="00FB1534" w:rsidP="00FB1534">
            <w:pPr>
              <w:tabs>
                <w:tab w:val="right" w:leader="underscore" w:pos="9639"/>
              </w:tabs>
              <w:ind w:hanging="15"/>
              <w:jc w:val="both"/>
            </w:pPr>
            <w:r>
              <w:t>Тема 2.6.</w:t>
            </w:r>
            <w:r w:rsidR="000F17E9">
              <w:t xml:space="preserve"> </w:t>
            </w:r>
            <w:r w:rsidR="000F17E9" w:rsidRPr="002A3C85">
              <w:rPr>
                <w:bCs/>
              </w:rPr>
              <w:t xml:space="preserve">Классы булевых функций: константы 0,1, </w:t>
            </w:r>
            <w:r w:rsidR="000F17E9" w:rsidRPr="002A3C85">
              <w:rPr>
                <w:bCs/>
              </w:rPr>
              <w:lastRenderedPageBreak/>
              <w:t>самодвойственные, линейные, монотонные.</w:t>
            </w:r>
          </w:p>
        </w:tc>
        <w:tc>
          <w:tcPr>
            <w:tcW w:w="815" w:type="dxa"/>
          </w:tcPr>
          <w:p w:rsidR="00FB1534" w:rsidRPr="001C1B2E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2</w:t>
            </w:r>
          </w:p>
        </w:tc>
        <w:tc>
          <w:tcPr>
            <w:tcW w:w="815" w:type="dxa"/>
          </w:tcPr>
          <w:p w:rsidR="00FB1534" w:rsidRPr="00230B89" w:rsidRDefault="00FB1534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FB1534" w:rsidRPr="00C9126C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FB1534" w:rsidRPr="000D16CD" w:rsidRDefault="00FB1534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FB1534" w:rsidRPr="007B4136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FB1534" w:rsidRPr="004D0CC7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FB1534" w:rsidRPr="006168DD" w:rsidTr="00A831CF">
        <w:tc>
          <w:tcPr>
            <w:tcW w:w="1701" w:type="dxa"/>
            <w:vMerge/>
          </w:tcPr>
          <w:p w:rsidR="00FB1534" w:rsidRPr="00413F35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FB1534" w:rsidRDefault="00FB1534" w:rsidP="00FB1534">
            <w:pPr>
              <w:tabs>
                <w:tab w:val="right" w:leader="underscore" w:pos="9639"/>
              </w:tabs>
              <w:ind w:hanging="15"/>
              <w:jc w:val="both"/>
            </w:pPr>
            <w:r>
              <w:t>Тема 2.7.</w:t>
            </w:r>
            <w:r w:rsidR="001D7465">
              <w:t xml:space="preserve"> </w:t>
            </w:r>
            <w:r w:rsidR="001D7465" w:rsidRPr="002A3C85">
              <w:rPr>
                <w:bCs/>
              </w:rPr>
              <w:t>Полные системы булевых функций. Теорема Поста. Базисы.</w:t>
            </w:r>
          </w:p>
        </w:tc>
        <w:tc>
          <w:tcPr>
            <w:tcW w:w="815" w:type="dxa"/>
          </w:tcPr>
          <w:p w:rsidR="00FB1534" w:rsidRPr="001C1B2E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FB1534" w:rsidRPr="00230B89" w:rsidRDefault="00FB1534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FB1534" w:rsidRPr="00C9126C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FB1534" w:rsidRPr="000D16CD" w:rsidRDefault="00FB1534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FB1534" w:rsidRPr="007B4136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FB1534" w:rsidRPr="004D0CC7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FB1534" w:rsidRPr="006168DD" w:rsidTr="00A831CF">
        <w:tc>
          <w:tcPr>
            <w:tcW w:w="1701" w:type="dxa"/>
            <w:vMerge/>
          </w:tcPr>
          <w:p w:rsidR="00FB1534" w:rsidRPr="00413F35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FB1534" w:rsidRDefault="00FB1534" w:rsidP="00FB1534">
            <w:pPr>
              <w:tabs>
                <w:tab w:val="right" w:leader="underscore" w:pos="9639"/>
              </w:tabs>
              <w:ind w:hanging="15"/>
              <w:jc w:val="both"/>
            </w:pPr>
            <w:r>
              <w:t>Тема 2.8.</w:t>
            </w:r>
            <w:r w:rsidR="001D7465" w:rsidRPr="002A3C85">
              <w:rPr>
                <w:bCs/>
              </w:rPr>
              <w:t xml:space="preserve"> Минимальные, ДНФ. Минимальные КНФ. Карта Карно.</w:t>
            </w:r>
          </w:p>
        </w:tc>
        <w:tc>
          <w:tcPr>
            <w:tcW w:w="815" w:type="dxa"/>
          </w:tcPr>
          <w:p w:rsidR="00FB1534" w:rsidRPr="001C1B2E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FB1534" w:rsidRPr="00230B89" w:rsidRDefault="00FB1534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FB1534" w:rsidRPr="00C9126C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FB1534" w:rsidRPr="000D16CD" w:rsidRDefault="00FB1534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FB1534" w:rsidRPr="007B4136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FB1534" w:rsidRPr="004D0CC7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FB1534" w:rsidRPr="006168DD" w:rsidTr="00A831CF">
        <w:tc>
          <w:tcPr>
            <w:tcW w:w="1701" w:type="dxa"/>
            <w:vMerge/>
          </w:tcPr>
          <w:p w:rsidR="00FB1534" w:rsidRPr="00413F35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FB1534" w:rsidRDefault="00FB1534" w:rsidP="00FB1534">
            <w:pPr>
              <w:tabs>
                <w:tab w:val="right" w:leader="underscore" w:pos="9639"/>
              </w:tabs>
              <w:ind w:hanging="15"/>
              <w:jc w:val="both"/>
            </w:pPr>
            <w:r>
              <w:t>Тема 2.9.</w:t>
            </w:r>
            <w:r w:rsidR="001D7465" w:rsidRPr="002A3C85">
              <w:rPr>
                <w:bCs/>
              </w:rPr>
              <w:t xml:space="preserve"> Схемы из функциональных элементов (СФЭ).</w:t>
            </w:r>
          </w:p>
        </w:tc>
        <w:tc>
          <w:tcPr>
            <w:tcW w:w="815" w:type="dxa"/>
          </w:tcPr>
          <w:p w:rsidR="00FB1534" w:rsidRPr="001C1B2E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FB1534" w:rsidRPr="00230B89" w:rsidRDefault="00FB1534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FB1534" w:rsidRPr="00C9126C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FB1534" w:rsidRPr="000D16CD" w:rsidRDefault="00FB1534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FB1534" w:rsidRPr="007B4136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FB1534" w:rsidRPr="004D0CC7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FB1534" w:rsidRPr="006168DD" w:rsidTr="00A831CF">
        <w:tc>
          <w:tcPr>
            <w:tcW w:w="1701" w:type="dxa"/>
            <w:vMerge/>
          </w:tcPr>
          <w:p w:rsidR="00FB1534" w:rsidRPr="00413F35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FB1534" w:rsidRDefault="00FB1534" w:rsidP="00FB1534">
            <w:pPr>
              <w:tabs>
                <w:tab w:val="right" w:leader="underscore" w:pos="9639"/>
              </w:tabs>
              <w:ind w:hanging="15"/>
              <w:jc w:val="both"/>
            </w:pPr>
            <w:r>
              <w:t>Тема 2.10.</w:t>
            </w:r>
            <w:r w:rsidR="001D7465">
              <w:t xml:space="preserve"> </w:t>
            </w:r>
            <w:r w:rsidR="001D7465" w:rsidRPr="002A3C85">
              <w:rPr>
                <w:bCs/>
              </w:rPr>
              <w:t>Контактные схемы (КС).</w:t>
            </w:r>
          </w:p>
        </w:tc>
        <w:tc>
          <w:tcPr>
            <w:tcW w:w="815" w:type="dxa"/>
          </w:tcPr>
          <w:p w:rsidR="00FB1534" w:rsidRPr="001C1B2E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FB1534" w:rsidRPr="00230B89" w:rsidRDefault="00FB1534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FB1534" w:rsidRPr="00C9126C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FB1534" w:rsidRPr="000D16CD" w:rsidRDefault="00FB1534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FB1534" w:rsidRPr="007B4136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FB1534" w:rsidRPr="004D0CC7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FB1534" w:rsidRPr="006168DD" w:rsidTr="00A831CF">
        <w:tc>
          <w:tcPr>
            <w:tcW w:w="1701" w:type="dxa"/>
            <w:vMerge/>
          </w:tcPr>
          <w:p w:rsidR="00FB1534" w:rsidRPr="00413F35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FB1534" w:rsidRDefault="000F17E9" w:rsidP="000F17E9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1.</w:t>
            </w:r>
            <w:r w:rsidR="008974EF" w:rsidRPr="002A3C85">
              <w:rPr>
                <w:bCs/>
              </w:rPr>
              <w:t xml:space="preserve"> Булевы функции.  Способы задания. Таблица истинности.</w:t>
            </w:r>
          </w:p>
        </w:tc>
        <w:tc>
          <w:tcPr>
            <w:tcW w:w="815" w:type="dxa"/>
          </w:tcPr>
          <w:p w:rsidR="00FB1534" w:rsidRPr="001C1B2E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FB1534" w:rsidRPr="00230B89" w:rsidRDefault="001B2A8E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FB1534" w:rsidRPr="00C9126C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FB1534" w:rsidRPr="000D16CD" w:rsidRDefault="00FB1534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FB1534" w:rsidRPr="007B4136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FB1534" w:rsidRPr="004D0CC7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F17E9" w:rsidRPr="006168DD" w:rsidTr="00A831CF">
        <w:tc>
          <w:tcPr>
            <w:tcW w:w="1701" w:type="dxa"/>
            <w:vMerge/>
          </w:tcPr>
          <w:p w:rsidR="000F17E9" w:rsidRPr="00413F35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F17E9" w:rsidRDefault="000F17E9" w:rsidP="00FB1534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2.</w:t>
            </w:r>
            <w:r w:rsidR="008974EF" w:rsidRPr="002A3C85">
              <w:rPr>
                <w:bCs/>
              </w:rPr>
              <w:t xml:space="preserve"> Основные определения и свойства булевых функций. Двойственность. Эквивалентные соотношения</w:t>
            </w:r>
            <w:r w:rsidR="008974EF">
              <w:rPr>
                <w:bCs/>
              </w:rPr>
              <w:t>.</w:t>
            </w:r>
            <w:r w:rsidR="008974EF" w:rsidRPr="002A3C85">
              <w:rPr>
                <w:bCs/>
              </w:rPr>
              <w:t xml:space="preserve"> Существенные и фиктивные переменные.</w:t>
            </w:r>
          </w:p>
        </w:tc>
        <w:tc>
          <w:tcPr>
            <w:tcW w:w="815" w:type="dxa"/>
          </w:tcPr>
          <w:p w:rsidR="000F17E9" w:rsidRPr="001C1B2E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0F17E9" w:rsidRPr="00230B89" w:rsidRDefault="001B2A8E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F17E9" w:rsidRPr="00C9126C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F17E9" w:rsidRPr="000D16CD" w:rsidRDefault="000F17E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F17E9" w:rsidRPr="007B4136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0F17E9" w:rsidRPr="004D0CC7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F17E9" w:rsidRPr="006168DD" w:rsidTr="00A831CF">
        <w:tc>
          <w:tcPr>
            <w:tcW w:w="1701" w:type="dxa"/>
            <w:vMerge/>
          </w:tcPr>
          <w:p w:rsidR="000F17E9" w:rsidRPr="00413F35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F17E9" w:rsidRDefault="000F17E9" w:rsidP="000F17E9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3.</w:t>
            </w:r>
            <w:r w:rsidR="001B2A8E" w:rsidRPr="002A3C85">
              <w:rPr>
                <w:bCs/>
              </w:rPr>
              <w:t xml:space="preserve"> Дизъюнктивные и конъюнктивные нормальные формы ДНФ, КНФ. Совершенные дизъюнктивные и конъюнктивные нормальные формы СДНФ, СКНФ.</w:t>
            </w:r>
          </w:p>
        </w:tc>
        <w:tc>
          <w:tcPr>
            <w:tcW w:w="815" w:type="dxa"/>
          </w:tcPr>
          <w:p w:rsidR="000F17E9" w:rsidRPr="001C1B2E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0F17E9" w:rsidRPr="00230B89" w:rsidRDefault="001B2A8E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F17E9" w:rsidRPr="00C9126C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F17E9" w:rsidRPr="000D16CD" w:rsidRDefault="000F17E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F17E9" w:rsidRPr="007B4136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0F17E9" w:rsidRPr="004D0CC7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F17E9" w:rsidRPr="006168DD" w:rsidTr="00A831CF">
        <w:tc>
          <w:tcPr>
            <w:tcW w:w="1701" w:type="dxa"/>
            <w:vMerge/>
          </w:tcPr>
          <w:p w:rsidR="000F17E9" w:rsidRPr="00413F35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F17E9" w:rsidRDefault="000F17E9" w:rsidP="000F17E9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4.</w:t>
            </w:r>
            <w:r w:rsidR="001B2A8E">
              <w:rPr>
                <w:bCs/>
              </w:rPr>
              <w:t xml:space="preserve"> Свойства </w:t>
            </w:r>
            <m:oMath>
              <m:r>
                <w:rPr>
                  <w:rFonts w:ascii="Cambria Math" w:hAnsi="Cambria Math"/>
                </w:rPr>
                <m:t>⊕</m:t>
              </m:r>
            </m:oMath>
            <w:r w:rsidR="001B2A8E" w:rsidRPr="002A3C85">
              <w:rPr>
                <w:bCs/>
              </w:rPr>
              <w:t>. Полином Жегалкина. Построение полинома Жегалкина по СДНФ, методом неопределенных коэффициентов, методом, базирующимся на преобразовании формул над множеством связок {</w:t>
            </w:r>
            <w:r w:rsidR="001B2A8E" w:rsidRPr="002A3C85">
              <w:rPr>
                <w:rFonts w:ascii="Cambria Math" w:hAnsi="Cambria Math" w:cs="Cambria Math"/>
                <w:bCs/>
              </w:rPr>
              <w:t>∧</w:t>
            </w:r>
            <w:r w:rsidR="001B2A8E" w:rsidRPr="002A3C85">
              <w:rPr>
                <w:bCs/>
              </w:rPr>
              <w:t xml:space="preserve"> ,-}.</w:t>
            </w:r>
          </w:p>
        </w:tc>
        <w:tc>
          <w:tcPr>
            <w:tcW w:w="815" w:type="dxa"/>
          </w:tcPr>
          <w:p w:rsidR="000F17E9" w:rsidRPr="001C1B2E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0F17E9" w:rsidRPr="00230B89" w:rsidRDefault="001B2A8E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F17E9" w:rsidRPr="00C9126C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F17E9" w:rsidRPr="000D16CD" w:rsidRDefault="000F17E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F17E9" w:rsidRPr="007B4136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0F17E9" w:rsidRPr="004D0CC7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F17E9" w:rsidRPr="006168DD" w:rsidTr="00A831CF">
        <w:tc>
          <w:tcPr>
            <w:tcW w:w="1701" w:type="dxa"/>
            <w:vMerge/>
          </w:tcPr>
          <w:p w:rsidR="000F17E9" w:rsidRPr="00413F35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F17E9" w:rsidRDefault="000F17E9" w:rsidP="000F17E9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5.</w:t>
            </w:r>
            <w:r w:rsidR="001B2A8E" w:rsidRPr="002A3C85">
              <w:rPr>
                <w:bCs/>
              </w:rPr>
              <w:t xml:space="preserve"> Классы булевых функций: константы 0,1, самодвойственные, линейные, монотонные.</w:t>
            </w:r>
          </w:p>
        </w:tc>
        <w:tc>
          <w:tcPr>
            <w:tcW w:w="815" w:type="dxa"/>
          </w:tcPr>
          <w:p w:rsidR="000F17E9" w:rsidRPr="001C1B2E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0F17E9" w:rsidRPr="00230B89" w:rsidRDefault="001B2A8E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F17E9" w:rsidRPr="00C9126C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F17E9" w:rsidRPr="000D16CD" w:rsidRDefault="000F17E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F17E9" w:rsidRPr="007B4136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0F17E9" w:rsidRPr="004D0CC7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F17E9" w:rsidRPr="006168DD" w:rsidTr="00A831CF">
        <w:tc>
          <w:tcPr>
            <w:tcW w:w="1701" w:type="dxa"/>
            <w:vMerge/>
          </w:tcPr>
          <w:p w:rsidR="000F17E9" w:rsidRPr="00413F35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F17E9" w:rsidRDefault="000F17E9" w:rsidP="000F17E9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6.</w:t>
            </w:r>
            <w:r w:rsidR="008974EF" w:rsidRPr="002A3C85">
              <w:rPr>
                <w:bCs/>
              </w:rPr>
              <w:t xml:space="preserve"> </w:t>
            </w:r>
            <w:r w:rsidR="001B2A8E">
              <w:t>.</w:t>
            </w:r>
            <w:r w:rsidR="001B2A8E" w:rsidRPr="002A3C85">
              <w:rPr>
                <w:bCs/>
              </w:rPr>
              <w:t xml:space="preserve"> Минимальные, ДНФ. Минимальные КНФ. Карта Карно.</w:t>
            </w:r>
          </w:p>
        </w:tc>
        <w:tc>
          <w:tcPr>
            <w:tcW w:w="815" w:type="dxa"/>
          </w:tcPr>
          <w:p w:rsidR="000F17E9" w:rsidRPr="001C1B2E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0F17E9" w:rsidRPr="00230B89" w:rsidRDefault="001B2A8E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F17E9" w:rsidRPr="00C9126C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F17E9" w:rsidRPr="000D16CD" w:rsidRDefault="000F17E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F17E9" w:rsidRPr="007B4136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0F17E9" w:rsidRPr="004D0CC7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F17E9" w:rsidRPr="006168DD" w:rsidTr="00A831CF">
        <w:tc>
          <w:tcPr>
            <w:tcW w:w="1701" w:type="dxa"/>
            <w:vMerge/>
          </w:tcPr>
          <w:p w:rsidR="000F17E9" w:rsidRPr="00413F35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F17E9" w:rsidRDefault="000F17E9" w:rsidP="000F17E9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7.</w:t>
            </w:r>
            <w:r w:rsidR="008974EF" w:rsidRPr="002A3C85">
              <w:rPr>
                <w:bCs/>
              </w:rPr>
              <w:t xml:space="preserve"> Полные системы булевых функций. Теорема Поста. Базисы.</w:t>
            </w:r>
          </w:p>
        </w:tc>
        <w:tc>
          <w:tcPr>
            <w:tcW w:w="815" w:type="dxa"/>
          </w:tcPr>
          <w:p w:rsidR="000F17E9" w:rsidRPr="001C1B2E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0F17E9" w:rsidRPr="00230B89" w:rsidRDefault="001B2A8E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F17E9" w:rsidRPr="00C9126C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F17E9" w:rsidRPr="000D16CD" w:rsidRDefault="000F17E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F17E9" w:rsidRPr="007B4136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0F17E9" w:rsidRPr="004D0CC7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F17E9" w:rsidRPr="006168DD" w:rsidTr="00A831CF">
        <w:tc>
          <w:tcPr>
            <w:tcW w:w="1701" w:type="dxa"/>
            <w:vMerge/>
          </w:tcPr>
          <w:p w:rsidR="000F17E9" w:rsidRPr="00413F35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F17E9" w:rsidRDefault="000F17E9" w:rsidP="000F17E9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8.</w:t>
            </w:r>
            <w:r w:rsidR="008974EF" w:rsidRPr="002A3C85">
              <w:rPr>
                <w:bCs/>
              </w:rPr>
              <w:t xml:space="preserve"> Схемы из функциональных элементов (СФЭ).</w:t>
            </w:r>
          </w:p>
        </w:tc>
        <w:tc>
          <w:tcPr>
            <w:tcW w:w="815" w:type="dxa"/>
          </w:tcPr>
          <w:p w:rsidR="000F17E9" w:rsidRPr="001C1B2E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0F17E9" w:rsidRPr="00230B89" w:rsidRDefault="001B2A8E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F17E9" w:rsidRPr="00C9126C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F17E9" w:rsidRPr="000D16CD" w:rsidRDefault="000F17E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F17E9" w:rsidRPr="007B4136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0F17E9" w:rsidRPr="004D0CC7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F17E9" w:rsidRPr="006168DD" w:rsidTr="00A831CF">
        <w:tc>
          <w:tcPr>
            <w:tcW w:w="1701" w:type="dxa"/>
            <w:vMerge/>
          </w:tcPr>
          <w:p w:rsidR="000F17E9" w:rsidRPr="00413F35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F17E9" w:rsidRDefault="000F17E9" w:rsidP="000F17E9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9.</w:t>
            </w:r>
            <w:r w:rsidR="008974EF">
              <w:t xml:space="preserve"> </w:t>
            </w:r>
            <w:r w:rsidR="008974EF" w:rsidRPr="002A3C85">
              <w:rPr>
                <w:bCs/>
              </w:rPr>
              <w:t>Контактные схемы (КС).</w:t>
            </w:r>
          </w:p>
        </w:tc>
        <w:tc>
          <w:tcPr>
            <w:tcW w:w="815" w:type="dxa"/>
          </w:tcPr>
          <w:p w:rsidR="000F17E9" w:rsidRPr="001C1B2E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0F17E9" w:rsidRPr="00230B89" w:rsidRDefault="001B2A8E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F17E9" w:rsidRPr="00C9126C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F17E9" w:rsidRPr="000D16CD" w:rsidRDefault="000F17E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F17E9" w:rsidRPr="007B4136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0F17E9" w:rsidRPr="004D0CC7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77A27" w:rsidRPr="006168DD" w:rsidTr="00A831CF">
        <w:tc>
          <w:tcPr>
            <w:tcW w:w="1701" w:type="dxa"/>
            <w:vMerge/>
          </w:tcPr>
          <w:p w:rsidR="00077A27" w:rsidRPr="00413F35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77A27" w:rsidRDefault="00FB1534" w:rsidP="000F17E9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</w:t>
            </w:r>
            <w:r w:rsidR="000F17E9">
              <w:t>10</w:t>
            </w:r>
            <w:r>
              <w:t>.</w:t>
            </w:r>
            <w:r w:rsidR="000F17E9">
              <w:t xml:space="preserve"> </w:t>
            </w:r>
            <w:r w:rsidR="000F17E9" w:rsidRPr="007531F0">
              <w:rPr>
                <w:bCs/>
              </w:rPr>
              <w:t>Контрольная работа 2 «</w:t>
            </w:r>
            <w:r w:rsidR="000F17E9">
              <w:rPr>
                <w:bCs/>
              </w:rPr>
              <w:t>Булевы функции</w:t>
            </w:r>
            <w:r w:rsidR="000F17E9"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077A27" w:rsidRPr="007B4136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077A27" w:rsidRPr="00230B89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77A27" w:rsidRPr="00C9126C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77A27" w:rsidRPr="000D16CD" w:rsidRDefault="00077A27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77A27" w:rsidRPr="007B4136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077A27" w:rsidRPr="004D0CC7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5690E" w:rsidRPr="006168DD" w:rsidTr="00A831CF">
        <w:tc>
          <w:tcPr>
            <w:tcW w:w="1701" w:type="dxa"/>
            <w:vMerge/>
          </w:tcPr>
          <w:p w:rsidR="00D5690E" w:rsidRPr="00413F35" w:rsidRDefault="00D5690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5690E" w:rsidRPr="00DF3C1E" w:rsidRDefault="00D5690E" w:rsidP="00CB7831">
            <w:r>
              <w:rPr>
                <w:iCs/>
              </w:rPr>
              <w:t>Экзамен</w:t>
            </w:r>
          </w:p>
        </w:tc>
        <w:tc>
          <w:tcPr>
            <w:tcW w:w="815" w:type="dxa"/>
          </w:tcPr>
          <w:p w:rsidR="00D5690E" w:rsidRPr="007B4136" w:rsidRDefault="00D5690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5690E" w:rsidRPr="002546CA" w:rsidRDefault="00D5690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5690E" w:rsidRPr="00C9126C" w:rsidRDefault="00D5690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D5690E" w:rsidRPr="000D16CD" w:rsidRDefault="00D5690E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D5690E" w:rsidRPr="007B4136" w:rsidRDefault="00D5690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:rsidR="00D5690E" w:rsidRDefault="00D5690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1B2A8E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1B2A8E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1B2A8E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1B2A8E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1B2A8E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1B2A8E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1B2A8E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1B2A8E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1B2A8E" w:rsidRPr="003A3CAB" w:rsidRDefault="001B2A8E" w:rsidP="001B2A8E">
            <w:pPr>
              <w:jc w:val="both"/>
            </w:pPr>
            <w:r w:rsidRPr="003A3CAB">
              <w:t xml:space="preserve">Формы текущего контроля </w:t>
            </w:r>
          </w:p>
          <w:p w:rsidR="001B2A8E" w:rsidRDefault="001B2A8E" w:rsidP="001B2A8E">
            <w:pPr>
              <w:jc w:val="both"/>
            </w:pPr>
            <w:r w:rsidRPr="003A3CAB">
              <w:t xml:space="preserve">по разделу </w:t>
            </w:r>
            <w:r w:rsidRPr="00D33519">
              <w:rPr>
                <w:lang w:val="en-US"/>
              </w:rPr>
              <w:t>III</w:t>
            </w:r>
            <w:r w:rsidRPr="003A3CAB">
              <w:t>:</w:t>
            </w:r>
          </w:p>
          <w:p w:rsidR="001B2A8E" w:rsidRPr="00AF0C48" w:rsidRDefault="001B2A8E" w:rsidP="001B2A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1B2A8E" w:rsidRPr="00F771C8" w:rsidRDefault="001B2A8E" w:rsidP="001B2A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Р, проверка контрольной работы.</w:t>
            </w:r>
          </w:p>
        </w:tc>
      </w:tr>
      <w:tr w:rsidR="00D5690E" w:rsidRPr="006168DD" w:rsidTr="00A831CF">
        <w:tc>
          <w:tcPr>
            <w:tcW w:w="1701" w:type="dxa"/>
            <w:vMerge/>
          </w:tcPr>
          <w:p w:rsidR="00D5690E" w:rsidRPr="00413F35" w:rsidRDefault="00D5690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5690E" w:rsidRPr="00DF3C1E" w:rsidRDefault="00D5690E" w:rsidP="004E7A55"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первый</w:t>
            </w:r>
            <w:r w:rsidRPr="00503BB8">
              <w:rPr>
                <w:b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:rsidR="00D5690E" w:rsidRPr="007532BD" w:rsidRDefault="001D7465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532BD">
              <w:rPr>
                <w:b/>
              </w:rPr>
              <w:t>34</w:t>
            </w:r>
          </w:p>
        </w:tc>
        <w:tc>
          <w:tcPr>
            <w:tcW w:w="815" w:type="dxa"/>
          </w:tcPr>
          <w:p w:rsidR="00D5690E" w:rsidRPr="007532BD" w:rsidRDefault="001D7465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532BD">
              <w:rPr>
                <w:b/>
              </w:rPr>
              <w:t>34</w:t>
            </w:r>
          </w:p>
        </w:tc>
        <w:tc>
          <w:tcPr>
            <w:tcW w:w="815" w:type="dxa"/>
          </w:tcPr>
          <w:p w:rsidR="00D5690E" w:rsidRPr="007532BD" w:rsidRDefault="00D5690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:rsidR="00D5690E" w:rsidRPr="007532BD" w:rsidRDefault="00D5690E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D5690E" w:rsidRPr="007532BD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532BD">
              <w:rPr>
                <w:b/>
              </w:rPr>
              <w:t>31</w:t>
            </w:r>
          </w:p>
        </w:tc>
        <w:tc>
          <w:tcPr>
            <w:tcW w:w="4002" w:type="dxa"/>
            <w:vMerge/>
          </w:tcPr>
          <w:p w:rsidR="00D5690E" w:rsidRPr="00DF3C1E" w:rsidRDefault="00D5690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8974EF">
        <w:tc>
          <w:tcPr>
            <w:tcW w:w="1701" w:type="dxa"/>
            <w:vMerge/>
          </w:tcPr>
          <w:p w:rsidR="008974EF" w:rsidRPr="00413F35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EAF1DD" w:themeFill="accent3" w:themeFillTint="33"/>
            <w:vAlign w:val="center"/>
          </w:tcPr>
          <w:p w:rsidR="008974EF" w:rsidRPr="006168DD" w:rsidRDefault="001B2A8E" w:rsidP="001B2A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rPr>
                <w:b/>
                <w:sz w:val="18"/>
                <w:szCs w:val="18"/>
              </w:rPr>
            </w:pPr>
            <w:r>
              <w:rPr>
                <w:b/>
                <w:iCs/>
              </w:rPr>
              <w:t>Второй</w:t>
            </w:r>
            <w:r w:rsidRPr="00A06CF3">
              <w:rPr>
                <w:b/>
                <w:i/>
              </w:rPr>
              <w:t xml:space="preserve"> </w:t>
            </w:r>
            <w:r w:rsidRPr="00A06CF3">
              <w:rPr>
                <w:b/>
              </w:rPr>
              <w:t>семестр</w:t>
            </w:r>
            <w:r w:rsidRPr="004E7A55">
              <w:rPr>
                <w:b/>
                <w:highlight w:val="yellow"/>
              </w:rPr>
              <w:t xml:space="preserve"> </w:t>
            </w:r>
          </w:p>
        </w:tc>
        <w:tc>
          <w:tcPr>
            <w:tcW w:w="815" w:type="dxa"/>
          </w:tcPr>
          <w:p w:rsidR="008974EF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974EF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8974EF" w:rsidRPr="00C9126C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974EF" w:rsidRPr="000D16CD" w:rsidRDefault="008974EF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8974EF" w:rsidRPr="00DF3C1E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1B2A8E" w:rsidRPr="006168DD" w:rsidTr="008974EF">
        <w:tc>
          <w:tcPr>
            <w:tcW w:w="1701" w:type="dxa"/>
            <w:vMerge/>
          </w:tcPr>
          <w:p w:rsidR="001B2A8E" w:rsidRPr="00413F35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1B2A8E" w:rsidRPr="006168DD" w:rsidRDefault="001B2A8E" w:rsidP="00545F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rPr>
                <w:b/>
                <w:sz w:val="18"/>
                <w:szCs w:val="18"/>
              </w:rPr>
            </w:pPr>
            <w:r w:rsidRPr="007C6F36">
              <w:rPr>
                <w:b/>
              </w:rPr>
              <w:t xml:space="preserve">Раздел </w:t>
            </w:r>
            <w:r w:rsidRPr="007C6F36">
              <w:rPr>
                <w:b/>
                <w:lang w:val="en-US"/>
              </w:rPr>
              <w:t>III</w:t>
            </w:r>
            <w:r w:rsidRPr="007C6F36">
              <w:rPr>
                <w:b/>
              </w:rPr>
              <w:t xml:space="preserve">. </w:t>
            </w:r>
            <w:r>
              <w:rPr>
                <w:b/>
                <w:bCs/>
              </w:rPr>
              <w:t>Теория графов</w:t>
            </w:r>
          </w:p>
        </w:tc>
        <w:tc>
          <w:tcPr>
            <w:tcW w:w="815" w:type="dxa"/>
          </w:tcPr>
          <w:p w:rsidR="001B2A8E" w:rsidRPr="007532BD" w:rsidRDefault="007532BD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532BD">
              <w:rPr>
                <w:b/>
              </w:rPr>
              <w:t>16</w:t>
            </w:r>
          </w:p>
        </w:tc>
        <w:tc>
          <w:tcPr>
            <w:tcW w:w="815" w:type="dxa"/>
          </w:tcPr>
          <w:p w:rsidR="001B2A8E" w:rsidRPr="007532BD" w:rsidRDefault="007532BD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7532BD">
              <w:rPr>
                <w:b/>
                <w:iCs/>
              </w:rPr>
              <w:t>16</w:t>
            </w:r>
          </w:p>
        </w:tc>
        <w:tc>
          <w:tcPr>
            <w:tcW w:w="815" w:type="dxa"/>
          </w:tcPr>
          <w:p w:rsidR="001B2A8E" w:rsidRPr="007532BD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:rsidR="001B2A8E" w:rsidRPr="007532BD" w:rsidRDefault="001B2A8E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1B2A8E" w:rsidRPr="007532BD" w:rsidRDefault="007532BD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532BD">
              <w:rPr>
                <w:b/>
              </w:rPr>
              <w:t>16</w:t>
            </w:r>
          </w:p>
        </w:tc>
        <w:tc>
          <w:tcPr>
            <w:tcW w:w="4002" w:type="dxa"/>
            <w:vMerge/>
          </w:tcPr>
          <w:p w:rsidR="001B2A8E" w:rsidRPr="00DF3C1E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8974EF">
        <w:tc>
          <w:tcPr>
            <w:tcW w:w="1701" w:type="dxa"/>
            <w:vMerge/>
          </w:tcPr>
          <w:p w:rsidR="008974EF" w:rsidRPr="00413F35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6168DD" w:rsidRDefault="008974EF" w:rsidP="003704B6">
            <w:pPr>
              <w:tabs>
                <w:tab w:val="right" w:leader="underscore" w:pos="9639"/>
              </w:tabs>
              <w:rPr>
                <w:b/>
                <w:sz w:val="18"/>
                <w:szCs w:val="18"/>
              </w:rPr>
            </w:pPr>
            <w:r>
              <w:t xml:space="preserve">Тема 3.1. </w:t>
            </w:r>
            <w:r w:rsidR="003704B6" w:rsidRPr="00D63B30">
              <w:t>Неориентированные и ориентированные графы, способы их задания (</w:t>
            </w:r>
            <w:r w:rsidR="003704B6">
              <w:t>графический</w:t>
            </w:r>
            <w:r w:rsidR="003704B6" w:rsidRPr="00D63B30">
              <w:t>, матриц</w:t>
            </w:r>
            <w:r w:rsidR="003704B6">
              <w:t>ами</w:t>
            </w:r>
            <w:r w:rsidR="003704B6" w:rsidRPr="00D63B30">
              <w:t xml:space="preserve"> смежности</w:t>
            </w:r>
            <w:r w:rsidR="003704B6">
              <w:t>, инцидентности</w:t>
            </w:r>
            <w:r w:rsidR="003704B6" w:rsidRPr="00D63B30">
              <w:t>). Примеры таких заданий. Теорема о сумме степеней вершин неориентированного графа.</w:t>
            </w:r>
          </w:p>
        </w:tc>
        <w:tc>
          <w:tcPr>
            <w:tcW w:w="815" w:type="dxa"/>
          </w:tcPr>
          <w:p w:rsidR="008974EF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8974EF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8974EF" w:rsidRPr="00C9126C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974EF" w:rsidRPr="000D16CD" w:rsidRDefault="008974EF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8974EF" w:rsidRPr="00DF3C1E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45F64" w:rsidRPr="006168DD" w:rsidTr="00A831CF">
        <w:tc>
          <w:tcPr>
            <w:tcW w:w="1701" w:type="dxa"/>
            <w:vMerge/>
          </w:tcPr>
          <w:p w:rsidR="00545F64" w:rsidRPr="00413F35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5F64" w:rsidRPr="00545F64" w:rsidRDefault="00545F64" w:rsidP="00545F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rPr>
                <w:b/>
                <w:sz w:val="18"/>
                <w:szCs w:val="18"/>
              </w:rPr>
            </w:pPr>
            <w:r>
              <w:t>Тема 3.2.</w:t>
            </w:r>
            <w:r w:rsidRPr="007531F0">
              <w:t xml:space="preserve"> </w:t>
            </w:r>
            <w:r w:rsidR="003704B6" w:rsidRPr="00C050D6">
              <w:rPr>
                <w:bCs/>
              </w:rPr>
              <w:t>Полные и полные двудольные графы, число ребер в них. Пути и циклы в графе, теорема о двудольном графе.</w:t>
            </w:r>
          </w:p>
        </w:tc>
        <w:tc>
          <w:tcPr>
            <w:tcW w:w="815" w:type="dxa"/>
          </w:tcPr>
          <w:p w:rsidR="00545F64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C6F36">
              <w:t>2</w:t>
            </w:r>
          </w:p>
        </w:tc>
        <w:tc>
          <w:tcPr>
            <w:tcW w:w="815" w:type="dxa"/>
          </w:tcPr>
          <w:p w:rsidR="00545F64" w:rsidRPr="00931562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545F64" w:rsidRPr="00931562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:rsidR="00545F64" w:rsidRPr="00931562" w:rsidRDefault="00545F64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545F64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C6F36">
              <w:t>2</w:t>
            </w:r>
          </w:p>
        </w:tc>
        <w:tc>
          <w:tcPr>
            <w:tcW w:w="4002" w:type="dxa"/>
            <w:vMerge/>
          </w:tcPr>
          <w:p w:rsidR="00545F64" w:rsidRPr="00DF3C1E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45F64" w:rsidRPr="006168DD" w:rsidTr="00A831CF">
        <w:tc>
          <w:tcPr>
            <w:tcW w:w="1701" w:type="dxa"/>
            <w:vMerge/>
          </w:tcPr>
          <w:p w:rsidR="00545F64" w:rsidRPr="00413F35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5F64" w:rsidRPr="00545F64" w:rsidRDefault="00545F64" w:rsidP="00545F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rPr>
                <w:b/>
                <w:sz w:val="18"/>
                <w:szCs w:val="18"/>
              </w:rPr>
            </w:pPr>
            <w:r>
              <w:t>Тема 3.3.</w:t>
            </w:r>
            <w:r w:rsidRPr="007531F0">
              <w:t xml:space="preserve"> </w:t>
            </w:r>
            <w:r w:rsidR="003704B6" w:rsidRPr="00C050D6">
              <w:rPr>
                <w:bCs/>
              </w:rPr>
              <w:t>Изоморф</w:t>
            </w:r>
            <w:r w:rsidR="003704B6">
              <w:rPr>
                <w:bCs/>
              </w:rPr>
              <w:t>изм</w:t>
            </w:r>
            <w:r w:rsidR="003704B6" w:rsidRPr="00C050D6">
              <w:rPr>
                <w:bCs/>
              </w:rPr>
              <w:t xml:space="preserve"> граф</w:t>
            </w:r>
            <w:r w:rsidR="003704B6">
              <w:rPr>
                <w:bCs/>
              </w:rPr>
              <w:t>ов.</w:t>
            </w:r>
            <w:r w:rsidR="003704B6" w:rsidRPr="00C050D6">
              <w:rPr>
                <w:bCs/>
              </w:rPr>
              <w:t xml:space="preserve"> </w:t>
            </w:r>
            <w:r w:rsidR="003704B6">
              <w:rPr>
                <w:bCs/>
              </w:rPr>
              <w:t>П</w:t>
            </w:r>
            <w:r w:rsidR="003704B6" w:rsidRPr="00C050D6">
              <w:rPr>
                <w:bCs/>
              </w:rPr>
              <w:t>римеры. Связные графы. Связные компоненты графа, алгоритм их построения.</w:t>
            </w:r>
          </w:p>
        </w:tc>
        <w:tc>
          <w:tcPr>
            <w:tcW w:w="815" w:type="dxa"/>
          </w:tcPr>
          <w:p w:rsidR="00545F64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C6F36">
              <w:t>2</w:t>
            </w:r>
          </w:p>
        </w:tc>
        <w:tc>
          <w:tcPr>
            <w:tcW w:w="815" w:type="dxa"/>
          </w:tcPr>
          <w:p w:rsidR="00545F64" w:rsidRPr="00931562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545F64" w:rsidRPr="00931562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:rsidR="00545F64" w:rsidRPr="00931562" w:rsidRDefault="00545F64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545F64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C6F36">
              <w:t>2</w:t>
            </w:r>
          </w:p>
        </w:tc>
        <w:tc>
          <w:tcPr>
            <w:tcW w:w="4002" w:type="dxa"/>
            <w:vMerge/>
          </w:tcPr>
          <w:p w:rsidR="00545F64" w:rsidRPr="00DF3C1E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Pr="00413F35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6168DD" w:rsidRDefault="00545F64" w:rsidP="00545F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rPr>
                <w:b/>
                <w:sz w:val="18"/>
                <w:szCs w:val="18"/>
              </w:rPr>
            </w:pPr>
            <w:r>
              <w:t>Тема 3.4.</w:t>
            </w:r>
            <w:r w:rsidRPr="007531F0">
              <w:t xml:space="preserve"> </w:t>
            </w:r>
            <w:r w:rsidR="003704B6" w:rsidRPr="00C050D6">
              <w:rPr>
                <w:bCs/>
              </w:rPr>
              <w:t xml:space="preserve">Деревья как простейшие графы, их свойства. </w:t>
            </w:r>
            <w:r w:rsidR="003704B6">
              <w:rPr>
                <w:bCs/>
              </w:rPr>
              <w:t xml:space="preserve">Кодировка деревьев. </w:t>
            </w:r>
            <w:proofErr w:type="spellStart"/>
            <w:r w:rsidR="003704B6" w:rsidRPr="00C050D6">
              <w:rPr>
                <w:bCs/>
              </w:rPr>
              <w:t>Остовное</w:t>
            </w:r>
            <w:proofErr w:type="spellEnd"/>
            <w:r w:rsidR="003704B6" w:rsidRPr="00C050D6">
              <w:rPr>
                <w:bCs/>
              </w:rPr>
              <w:t xml:space="preserve"> дерево в неориентированном связном графе. Алгоритм построения минимального </w:t>
            </w:r>
            <w:proofErr w:type="spellStart"/>
            <w:r w:rsidR="003704B6" w:rsidRPr="00C050D6">
              <w:rPr>
                <w:bCs/>
              </w:rPr>
              <w:t>остовного</w:t>
            </w:r>
            <w:proofErr w:type="spellEnd"/>
            <w:r w:rsidR="003704B6" w:rsidRPr="00C050D6">
              <w:rPr>
                <w:bCs/>
              </w:rPr>
              <w:t xml:space="preserve"> дерева.</w:t>
            </w:r>
          </w:p>
        </w:tc>
        <w:tc>
          <w:tcPr>
            <w:tcW w:w="815" w:type="dxa"/>
          </w:tcPr>
          <w:p w:rsidR="008974EF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C6F36">
              <w:t>2</w:t>
            </w:r>
          </w:p>
        </w:tc>
        <w:tc>
          <w:tcPr>
            <w:tcW w:w="815" w:type="dxa"/>
          </w:tcPr>
          <w:p w:rsidR="008974EF" w:rsidRPr="00931562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8974EF" w:rsidRPr="00931562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:rsidR="008974EF" w:rsidRPr="00931562" w:rsidRDefault="008974EF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8974EF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C6F36">
              <w:t>2</w:t>
            </w:r>
          </w:p>
        </w:tc>
        <w:tc>
          <w:tcPr>
            <w:tcW w:w="4002" w:type="dxa"/>
            <w:vMerge/>
          </w:tcPr>
          <w:p w:rsidR="008974EF" w:rsidRPr="00DF3C1E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Pr="00413F35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6168DD" w:rsidRDefault="008974EF" w:rsidP="00545F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rPr>
                <w:b/>
                <w:sz w:val="18"/>
                <w:szCs w:val="18"/>
              </w:rPr>
            </w:pPr>
            <w:r>
              <w:t>Тема 3.5.</w:t>
            </w:r>
            <w:r w:rsidRPr="007531F0">
              <w:t xml:space="preserve"> </w:t>
            </w:r>
            <w:proofErr w:type="spellStart"/>
            <w:r w:rsidR="003704B6" w:rsidRPr="00C050D6">
              <w:rPr>
                <w:bCs/>
              </w:rPr>
              <w:t>Эйлеровы</w:t>
            </w:r>
            <w:proofErr w:type="spellEnd"/>
            <w:r w:rsidR="003704B6" w:rsidRPr="00C050D6">
              <w:rPr>
                <w:bCs/>
              </w:rPr>
              <w:t xml:space="preserve"> циклы, </w:t>
            </w:r>
            <w:proofErr w:type="spellStart"/>
            <w:r w:rsidR="003704B6" w:rsidRPr="00C050D6">
              <w:rPr>
                <w:bCs/>
              </w:rPr>
              <w:t>эйлеровы</w:t>
            </w:r>
            <w:proofErr w:type="spellEnd"/>
            <w:r w:rsidR="003704B6" w:rsidRPr="00C050D6">
              <w:rPr>
                <w:bCs/>
              </w:rPr>
              <w:t xml:space="preserve"> графы. Необходимое и </w:t>
            </w:r>
            <w:r w:rsidR="003704B6" w:rsidRPr="00C050D6">
              <w:rPr>
                <w:bCs/>
              </w:rPr>
              <w:lastRenderedPageBreak/>
              <w:t xml:space="preserve">достаточное условие </w:t>
            </w:r>
            <w:proofErr w:type="spellStart"/>
            <w:r w:rsidR="003704B6" w:rsidRPr="00C050D6">
              <w:rPr>
                <w:bCs/>
              </w:rPr>
              <w:t>эйлеровости</w:t>
            </w:r>
            <w:proofErr w:type="spellEnd"/>
            <w:r w:rsidR="003704B6" w:rsidRPr="00C050D6">
              <w:rPr>
                <w:bCs/>
              </w:rPr>
              <w:t xml:space="preserve"> графа и орграфа. Алгоритм построения </w:t>
            </w:r>
            <w:proofErr w:type="spellStart"/>
            <w:r w:rsidR="003704B6" w:rsidRPr="00C050D6">
              <w:rPr>
                <w:bCs/>
              </w:rPr>
              <w:t>эйлерова</w:t>
            </w:r>
            <w:proofErr w:type="spellEnd"/>
            <w:r w:rsidR="003704B6" w:rsidRPr="00C050D6">
              <w:rPr>
                <w:bCs/>
              </w:rPr>
              <w:t xml:space="preserve"> цикла в </w:t>
            </w:r>
            <w:proofErr w:type="spellStart"/>
            <w:r w:rsidR="003704B6" w:rsidRPr="00C050D6">
              <w:rPr>
                <w:bCs/>
              </w:rPr>
              <w:t>эйлеровом</w:t>
            </w:r>
            <w:proofErr w:type="spellEnd"/>
            <w:r w:rsidR="003704B6" w:rsidRPr="00C050D6">
              <w:rPr>
                <w:bCs/>
              </w:rPr>
              <w:t xml:space="preserve"> графе. Гамильтоновы циклы в графе. Формулировка теоремы о достаточном условии существовании гамильтонова цикла в неориентированном графе. Примеры гамильтоновых циклов.</w:t>
            </w:r>
          </w:p>
        </w:tc>
        <w:tc>
          <w:tcPr>
            <w:tcW w:w="815" w:type="dxa"/>
          </w:tcPr>
          <w:p w:rsidR="008974EF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C6F36">
              <w:lastRenderedPageBreak/>
              <w:t>2</w:t>
            </w:r>
          </w:p>
        </w:tc>
        <w:tc>
          <w:tcPr>
            <w:tcW w:w="815" w:type="dxa"/>
          </w:tcPr>
          <w:p w:rsidR="008974EF" w:rsidRPr="00931562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8974EF" w:rsidRPr="00931562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:rsidR="008974EF" w:rsidRPr="00931562" w:rsidRDefault="008974EF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8974EF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C6F36">
              <w:t>2</w:t>
            </w:r>
          </w:p>
        </w:tc>
        <w:tc>
          <w:tcPr>
            <w:tcW w:w="4002" w:type="dxa"/>
            <w:vMerge/>
          </w:tcPr>
          <w:p w:rsidR="008974EF" w:rsidRPr="00DF3C1E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Pr="00413F35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6168DD" w:rsidRDefault="008974EF" w:rsidP="00545F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rPr>
                <w:b/>
                <w:sz w:val="18"/>
                <w:szCs w:val="18"/>
              </w:rPr>
            </w:pPr>
            <w:r>
              <w:t>Тема 3.6.</w:t>
            </w:r>
            <w:r w:rsidRPr="007531F0">
              <w:t xml:space="preserve"> </w:t>
            </w:r>
            <w:r w:rsidR="007C6F36">
              <w:t>Метрические характеристики графов. Планарность и раскраска графов.</w:t>
            </w:r>
          </w:p>
        </w:tc>
        <w:tc>
          <w:tcPr>
            <w:tcW w:w="815" w:type="dxa"/>
          </w:tcPr>
          <w:p w:rsidR="008974EF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8974EF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8974EF" w:rsidRPr="00C9126C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974EF" w:rsidRPr="000D16CD" w:rsidRDefault="008974EF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8974EF" w:rsidRPr="00DF3C1E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45F64" w:rsidRPr="006168DD" w:rsidTr="00A831CF">
        <w:tc>
          <w:tcPr>
            <w:tcW w:w="1701" w:type="dxa"/>
            <w:vMerge/>
          </w:tcPr>
          <w:p w:rsidR="00545F64" w:rsidRPr="00413F35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5F64" w:rsidRDefault="00545F64" w:rsidP="007C6F36">
            <w:pPr>
              <w:tabs>
                <w:tab w:val="right" w:leader="underscore" w:pos="9639"/>
              </w:tabs>
              <w:jc w:val="both"/>
            </w:pPr>
            <w:r>
              <w:t>Тема 3.7.</w:t>
            </w:r>
            <w:r w:rsidR="007C6F36">
              <w:t xml:space="preserve"> Сети. Задача о максимальном потоке в сети. </w:t>
            </w:r>
          </w:p>
        </w:tc>
        <w:tc>
          <w:tcPr>
            <w:tcW w:w="815" w:type="dxa"/>
          </w:tcPr>
          <w:p w:rsidR="00545F64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545F64" w:rsidRPr="00C9126C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45F64" w:rsidRPr="000D16CD" w:rsidRDefault="00545F64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5F64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7C6F36"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:rsidR="00545F64" w:rsidRPr="00DF3C1E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45F64" w:rsidRPr="006168DD" w:rsidTr="00A831CF">
        <w:tc>
          <w:tcPr>
            <w:tcW w:w="1701" w:type="dxa"/>
            <w:vMerge/>
          </w:tcPr>
          <w:p w:rsidR="00545F64" w:rsidRPr="00413F35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5F64" w:rsidRDefault="00545F64" w:rsidP="007C6F36">
            <w:pPr>
              <w:tabs>
                <w:tab w:val="right" w:leader="underscore" w:pos="9639"/>
              </w:tabs>
              <w:jc w:val="both"/>
            </w:pPr>
            <w:r>
              <w:t>Тема 3.8.</w:t>
            </w:r>
            <w:r w:rsidR="007C6F36">
              <w:t xml:space="preserve"> Задача о кратчайшем пути в графе.</w:t>
            </w:r>
          </w:p>
        </w:tc>
        <w:tc>
          <w:tcPr>
            <w:tcW w:w="815" w:type="dxa"/>
          </w:tcPr>
          <w:p w:rsidR="00545F64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545F64" w:rsidRPr="00C9126C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45F64" w:rsidRPr="000D16CD" w:rsidRDefault="00545F64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5F64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7C6F36"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:rsidR="00545F64" w:rsidRPr="00DF3C1E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45F64" w:rsidRPr="006168DD" w:rsidTr="00A831CF">
        <w:tc>
          <w:tcPr>
            <w:tcW w:w="1701" w:type="dxa"/>
            <w:vMerge/>
          </w:tcPr>
          <w:p w:rsidR="00545F64" w:rsidRPr="00413F35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5F64" w:rsidRDefault="00545F64" w:rsidP="00D63B30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3.1.</w:t>
            </w:r>
            <w:r w:rsidR="00D63B30">
              <w:t xml:space="preserve"> </w:t>
            </w:r>
            <w:r w:rsidR="00D63B30" w:rsidRPr="00D63B30">
              <w:t>Неориентированные и ориентированные графы, способы их задания (</w:t>
            </w:r>
            <w:r w:rsidR="00D63B30">
              <w:t>графический</w:t>
            </w:r>
            <w:r w:rsidR="00D63B30" w:rsidRPr="00D63B30">
              <w:t>, матриц</w:t>
            </w:r>
            <w:r w:rsidR="00D63B30">
              <w:t>ами</w:t>
            </w:r>
            <w:r w:rsidR="00D63B30" w:rsidRPr="00D63B30">
              <w:t xml:space="preserve"> смежности</w:t>
            </w:r>
            <w:r w:rsidR="00D63B30">
              <w:t>, инцидентности</w:t>
            </w:r>
            <w:r w:rsidR="00D63B30" w:rsidRPr="00D63B30">
              <w:t>). Примеры таких заданий. Теорема о сумме степеней вершин неориентированного графа.</w:t>
            </w:r>
          </w:p>
        </w:tc>
        <w:tc>
          <w:tcPr>
            <w:tcW w:w="815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5F64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45F64" w:rsidRPr="00C9126C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45F64" w:rsidRPr="000D16CD" w:rsidRDefault="00545F64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  <w:vMerge/>
          </w:tcPr>
          <w:p w:rsidR="00545F64" w:rsidRPr="00DF3C1E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45F64" w:rsidRPr="006168DD" w:rsidTr="00A831CF">
        <w:tc>
          <w:tcPr>
            <w:tcW w:w="1701" w:type="dxa"/>
            <w:vMerge/>
          </w:tcPr>
          <w:p w:rsidR="00545F64" w:rsidRPr="00413F35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5F64" w:rsidRDefault="00545F64" w:rsidP="003704B6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3.2.</w:t>
            </w:r>
            <w:r w:rsidR="00D63B30">
              <w:t xml:space="preserve"> </w:t>
            </w:r>
            <w:r w:rsidR="00D63B30" w:rsidRPr="00C050D6">
              <w:rPr>
                <w:bCs/>
              </w:rPr>
              <w:t xml:space="preserve">Полные и полные двудольные графы, число ребер в них. Пути и циклы в графе, теорема о двудольном графе. </w:t>
            </w:r>
          </w:p>
        </w:tc>
        <w:tc>
          <w:tcPr>
            <w:tcW w:w="815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5F64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45F64" w:rsidRPr="00C9126C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45F64" w:rsidRPr="000D16CD" w:rsidRDefault="00545F64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  <w:vMerge/>
          </w:tcPr>
          <w:p w:rsidR="00545F64" w:rsidRPr="00DF3C1E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704B6" w:rsidRPr="006168DD" w:rsidTr="00A831CF">
        <w:tc>
          <w:tcPr>
            <w:tcW w:w="1701" w:type="dxa"/>
            <w:vMerge/>
          </w:tcPr>
          <w:p w:rsidR="003704B6" w:rsidRPr="00413F35" w:rsidRDefault="003704B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3704B6" w:rsidRDefault="003704B6" w:rsidP="003704B6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3.3.</w:t>
            </w:r>
            <w:r w:rsidRPr="00C050D6">
              <w:rPr>
                <w:bCs/>
              </w:rPr>
              <w:t xml:space="preserve"> Изоморф</w:t>
            </w:r>
            <w:r>
              <w:rPr>
                <w:bCs/>
              </w:rPr>
              <w:t>изм</w:t>
            </w:r>
            <w:r w:rsidRPr="00C050D6">
              <w:rPr>
                <w:bCs/>
              </w:rPr>
              <w:t xml:space="preserve"> граф</w:t>
            </w:r>
            <w:r>
              <w:rPr>
                <w:bCs/>
              </w:rPr>
              <w:t>ов.</w:t>
            </w:r>
            <w:r w:rsidRPr="00C050D6">
              <w:rPr>
                <w:bCs/>
              </w:rPr>
              <w:t xml:space="preserve"> </w:t>
            </w:r>
            <w:r>
              <w:rPr>
                <w:bCs/>
              </w:rPr>
              <w:t>П</w:t>
            </w:r>
            <w:r w:rsidRPr="00C050D6">
              <w:rPr>
                <w:bCs/>
              </w:rPr>
              <w:t>римеры. Связные графы. Связные компоненты графа, алгоритм их построения.</w:t>
            </w:r>
          </w:p>
        </w:tc>
        <w:tc>
          <w:tcPr>
            <w:tcW w:w="815" w:type="dxa"/>
          </w:tcPr>
          <w:p w:rsidR="003704B6" w:rsidRDefault="003704B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3704B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3704B6" w:rsidRPr="00C9126C" w:rsidRDefault="003704B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3704B6" w:rsidRPr="000D16CD" w:rsidRDefault="003704B6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3704B6" w:rsidRDefault="003704B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  <w:vMerge/>
          </w:tcPr>
          <w:p w:rsidR="003704B6" w:rsidRPr="00DF3C1E" w:rsidRDefault="003704B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45F64" w:rsidRPr="006168DD" w:rsidTr="00A831CF">
        <w:tc>
          <w:tcPr>
            <w:tcW w:w="1701" w:type="dxa"/>
            <w:vMerge/>
          </w:tcPr>
          <w:p w:rsidR="00545F64" w:rsidRPr="00413F35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5F64" w:rsidRDefault="00545F64" w:rsidP="00545F64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3.4.</w:t>
            </w:r>
            <w:r w:rsidR="00D63B30" w:rsidRPr="00C050D6">
              <w:rPr>
                <w:bCs/>
              </w:rPr>
              <w:t xml:space="preserve"> Деревья как простейшие графы, их свойства. </w:t>
            </w:r>
            <w:proofErr w:type="spellStart"/>
            <w:r w:rsidR="00D63B30" w:rsidRPr="00C050D6">
              <w:rPr>
                <w:bCs/>
              </w:rPr>
              <w:t>Остовное</w:t>
            </w:r>
            <w:proofErr w:type="spellEnd"/>
            <w:r w:rsidR="00D63B30" w:rsidRPr="00C050D6">
              <w:rPr>
                <w:bCs/>
              </w:rPr>
              <w:t xml:space="preserve"> дерево в неориентированном связном графе. Алгоритм построения минимального </w:t>
            </w:r>
            <w:proofErr w:type="spellStart"/>
            <w:r w:rsidR="00D63B30" w:rsidRPr="00C050D6">
              <w:rPr>
                <w:bCs/>
              </w:rPr>
              <w:t>остовного</w:t>
            </w:r>
            <w:proofErr w:type="spellEnd"/>
            <w:r w:rsidR="00D63B30" w:rsidRPr="00C050D6">
              <w:rPr>
                <w:bCs/>
              </w:rPr>
              <w:t xml:space="preserve"> дерева.</w:t>
            </w:r>
          </w:p>
        </w:tc>
        <w:tc>
          <w:tcPr>
            <w:tcW w:w="815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5F64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45F64" w:rsidRPr="00C9126C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45F64" w:rsidRPr="000D16CD" w:rsidRDefault="00545F64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  <w:vMerge/>
          </w:tcPr>
          <w:p w:rsidR="00545F64" w:rsidRPr="00DF3C1E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45F64" w:rsidRPr="006168DD" w:rsidTr="00A831CF">
        <w:tc>
          <w:tcPr>
            <w:tcW w:w="1701" w:type="dxa"/>
            <w:vMerge/>
          </w:tcPr>
          <w:p w:rsidR="00545F64" w:rsidRPr="00413F35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5F64" w:rsidRPr="003704B6" w:rsidRDefault="00545F64" w:rsidP="003704B6">
            <w:pPr>
              <w:tabs>
                <w:tab w:val="right" w:leader="underscore" w:pos="9639"/>
              </w:tabs>
              <w:rPr>
                <w:bCs/>
              </w:rPr>
            </w:pPr>
            <w:r>
              <w:t>Практическое занятие №3.5.</w:t>
            </w:r>
            <w:r w:rsidR="00D63B30" w:rsidRPr="00C050D6">
              <w:rPr>
                <w:bCs/>
              </w:rPr>
              <w:t xml:space="preserve"> </w:t>
            </w:r>
            <w:proofErr w:type="spellStart"/>
            <w:r w:rsidR="00D63B30" w:rsidRPr="00C050D6">
              <w:rPr>
                <w:bCs/>
              </w:rPr>
              <w:t>Эйлеровы</w:t>
            </w:r>
            <w:proofErr w:type="spellEnd"/>
            <w:r w:rsidR="00D63B30" w:rsidRPr="00C050D6">
              <w:rPr>
                <w:bCs/>
              </w:rPr>
              <w:t xml:space="preserve"> циклы, </w:t>
            </w:r>
            <w:proofErr w:type="spellStart"/>
            <w:r w:rsidR="00D63B30" w:rsidRPr="00C050D6">
              <w:rPr>
                <w:bCs/>
              </w:rPr>
              <w:t>эйлеровы</w:t>
            </w:r>
            <w:proofErr w:type="spellEnd"/>
            <w:r w:rsidR="00D63B30" w:rsidRPr="00C050D6">
              <w:rPr>
                <w:bCs/>
              </w:rPr>
              <w:t xml:space="preserve"> графы. Необходимое и достаточное условие </w:t>
            </w:r>
            <w:proofErr w:type="spellStart"/>
            <w:r w:rsidR="00D63B30" w:rsidRPr="00C050D6">
              <w:rPr>
                <w:bCs/>
              </w:rPr>
              <w:t>эйлеровости</w:t>
            </w:r>
            <w:proofErr w:type="spellEnd"/>
            <w:r w:rsidR="00D63B30" w:rsidRPr="00C050D6">
              <w:rPr>
                <w:bCs/>
              </w:rPr>
              <w:t xml:space="preserve"> графа и орграфа. Алгоритм построения </w:t>
            </w:r>
            <w:proofErr w:type="spellStart"/>
            <w:r w:rsidR="00D63B30" w:rsidRPr="00C050D6">
              <w:rPr>
                <w:bCs/>
              </w:rPr>
              <w:t>эйлерова</w:t>
            </w:r>
            <w:proofErr w:type="spellEnd"/>
            <w:r w:rsidR="00D63B30" w:rsidRPr="00C050D6">
              <w:rPr>
                <w:bCs/>
              </w:rPr>
              <w:t xml:space="preserve"> цикла в </w:t>
            </w:r>
            <w:proofErr w:type="spellStart"/>
            <w:r w:rsidR="00D63B30" w:rsidRPr="00C050D6">
              <w:rPr>
                <w:bCs/>
              </w:rPr>
              <w:t>эйлеровом</w:t>
            </w:r>
            <w:proofErr w:type="spellEnd"/>
            <w:r w:rsidR="00D63B30" w:rsidRPr="00C050D6">
              <w:rPr>
                <w:bCs/>
              </w:rPr>
              <w:t xml:space="preserve"> графе. Гамильтоновы циклы в графе. Формулировка теоремы о достаточном условии существовании гамильтонова цикла в неориентированном графе. Примеры гамильтоновых циклов.</w:t>
            </w:r>
          </w:p>
        </w:tc>
        <w:tc>
          <w:tcPr>
            <w:tcW w:w="815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545F64" w:rsidRPr="00C9126C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45F64" w:rsidRPr="000D16CD" w:rsidRDefault="00545F64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  <w:vMerge/>
          </w:tcPr>
          <w:p w:rsidR="00545F64" w:rsidRPr="00DF3C1E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Pr="00413F35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Default="008974EF" w:rsidP="00545F64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3.</w:t>
            </w:r>
            <w:r w:rsidR="00545F64">
              <w:t>6</w:t>
            </w:r>
            <w:r>
              <w:t xml:space="preserve">. </w:t>
            </w:r>
            <w:r w:rsidR="003704B6">
              <w:t>Метрические характеристики графов. Планарность и раскраска графов.</w:t>
            </w:r>
          </w:p>
        </w:tc>
        <w:tc>
          <w:tcPr>
            <w:tcW w:w="815" w:type="dxa"/>
          </w:tcPr>
          <w:p w:rsidR="008974EF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974EF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8974EF" w:rsidRPr="00C9126C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974EF" w:rsidRPr="000D16CD" w:rsidRDefault="008974EF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  <w:vMerge/>
          </w:tcPr>
          <w:p w:rsidR="008974EF" w:rsidRPr="00DF3C1E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rPr>
          <w:trHeight w:val="227"/>
        </w:trPr>
        <w:tc>
          <w:tcPr>
            <w:tcW w:w="1701" w:type="dxa"/>
            <w:vMerge w:val="restart"/>
          </w:tcPr>
          <w:p w:rsidR="008974EF" w:rsidRPr="00896769" w:rsidRDefault="008974EF" w:rsidP="00A5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>
              <w:t>2</w:t>
            </w:r>
            <w:r w:rsidRPr="00896769">
              <w:t xml:space="preserve">: </w:t>
            </w:r>
          </w:p>
          <w:p w:rsidR="008974EF" w:rsidRPr="00896769" w:rsidRDefault="008974EF" w:rsidP="00A5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>
              <w:t>2</w:t>
            </w:r>
            <w:r w:rsidRPr="00896769">
              <w:t>.1</w:t>
            </w:r>
          </w:p>
          <w:p w:rsidR="008974EF" w:rsidRDefault="008974EF" w:rsidP="00A5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2</w:t>
            </w:r>
            <w:r w:rsidRPr="00896769">
              <w:t>.</w:t>
            </w:r>
            <w:r>
              <w:t>3</w:t>
            </w:r>
          </w:p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:rsidR="008974EF" w:rsidRPr="00351AE6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:rsidR="008974EF" w:rsidRDefault="008974EF" w:rsidP="00545F64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3.</w:t>
            </w:r>
            <w:r w:rsidR="00545F64">
              <w:t>7</w:t>
            </w:r>
            <w:r>
              <w:t xml:space="preserve">. </w:t>
            </w:r>
            <w:r w:rsidR="003704B6">
              <w:t>Сети. Задача о максимальном потоке в сети. Задача о кратчайшем пути в графе.</w:t>
            </w:r>
          </w:p>
        </w:tc>
        <w:tc>
          <w:tcPr>
            <w:tcW w:w="815" w:type="dxa"/>
          </w:tcPr>
          <w:p w:rsidR="008974EF" w:rsidRPr="00230B89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8974EF" w:rsidRPr="007B4136" w:rsidRDefault="00545F64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8974EF" w:rsidRPr="001C1B2E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8974EF" w:rsidRPr="000D16CD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Pr="007B4136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:rsidR="008974EF" w:rsidRPr="00DA301F" w:rsidRDefault="008974EF" w:rsidP="00502248">
            <w:pPr>
              <w:jc w:val="both"/>
              <w:rPr>
                <w:i/>
              </w:rPr>
            </w:pPr>
          </w:p>
        </w:tc>
      </w:tr>
      <w:tr w:rsidR="007532BD" w:rsidRPr="006168DD" w:rsidTr="00A831CF">
        <w:trPr>
          <w:trHeight w:val="227"/>
        </w:trPr>
        <w:tc>
          <w:tcPr>
            <w:tcW w:w="1701" w:type="dxa"/>
            <w:vMerge/>
          </w:tcPr>
          <w:p w:rsidR="007532BD" w:rsidRPr="00896769" w:rsidRDefault="007532BD" w:rsidP="00A5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532BD" w:rsidRDefault="007532BD" w:rsidP="00545F64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3.</w:t>
            </w:r>
            <w:r w:rsidR="00545F64">
              <w:t>8</w:t>
            </w:r>
            <w:r>
              <w:t xml:space="preserve">. </w:t>
            </w:r>
            <w:r w:rsidRPr="007531F0">
              <w:rPr>
                <w:bCs/>
              </w:rPr>
              <w:t xml:space="preserve">Контрольная работа </w:t>
            </w:r>
            <w:r>
              <w:rPr>
                <w:bCs/>
              </w:rPr>
              <w:t xml:space="preserve">3 </w:t>
            </w:r>
            <w:r w:rsidRPr="007531F0">
              <w:rPr>
                <w:bCs/>
              </w:rPr>
              <w:t>«</w:t>
            </w:r>
            <w:r w:rsidR="00545F64">
              <w:rPr>
                <w:bCs/>
              </w:rPr>
              <w:t>Теория графов</w:t>
            </w:r>
            <w:r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7532BD" w:rsidRPr="00230B89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7532BD" w:rsidRPr="007B4136" w:rsidRDefault="00545F64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532BD" w:rsidRPr="001C1B2E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7532BD" w:rsidRPr="000D16CD" w:rsidRDefault="007532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:rsidR="007532BD" w:rsidRPr="00DA301F" w:rsidRDefault="007532BD" w:rsidP="00502248">
            <w:pPr>
              <w:jc w:val="both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Default="008974EF" w:rsidP="00167349">
            <w:pPr>
              <w:tabs>
                <w:tab w:val="right" w:leader="underscore" w:pos="9639"/>
              </w:tabs>
              <w:jc w:val="both"/>
            </w:pPr>
            <w:r>
              <w:rPr>
                <w:b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Pr="00F80F10">
              <w:rPr>
                <w:b/>
                <w:bCs/>
              </w:rPr>
              <w:t>Автоматы</w:t>
            </w:r>
            <w:r w:rsidR="001B2A8E" w:rsidRPr="00F80F10">
              <w:rPr>
                <w:b/>
                <w:bCs/>
              </w:rPr>
              <w:t>,</w:t>
            </w:r>
            <w:r w:rsidR="001B2A8E">
              <w:rPr>
                <w:b/>
                <w:bCs/>
              </w:rPr>
              <w:t xml:space="preserve"> машина Тьюринга</w:t>
            </w:r>
          </w:p>
        </w:tc>
        <w:tc>
          <w:tcPr>
            <w:tcW w:w="815" w:type="dxa"/>
          </w:tcPr>
          <w:p w:rsidR="008974EF" w:rsidRPr="00545F64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545F64">
              <w:rPr>
                <w:b/>
                <w:iCs/>
              </w:rPr>
              <w:t>20</w:t>
            </w:r>
          </w:p>
        </w:tc>
        <w:tc>
          <w:tcPr>
            <w:tcW w:w="815" w:type="dxa"/>
          </w:tcPr>
          <w:p w:rsidR="008974EF" w:rsidRPr="00545F64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545F64">
              <w:rPr>
                <w:b/>
                <w:iCs/>
              </w:rPr>
              <w:t>20</w:t>
            </w:r>
          </w:p>
        </w:tc>
        <w:tc>
          <w:tcPr>
            <w:tcW w:w="815" w:type="dxa"/>
          </w:tcPr>
          <w:p w:rsidR="008974EF" w:rsidRPr="00545F64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:rsidR="008974EF" w:rsidRPr="00545F64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8974EF" w:rsidRPr="00545F64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545F64">
              <w:rPr>
                <w:b/>
              </w:rPr>
              <w:t>20</w:t>
            </w:r>
          </w:p>
        </w:tc>
        <w:tc>
          <w:tcPr>
            <w:tcW w:w="4002" w:type="dxa"/>
            <w:vMerge w:val="restart"/>
          </w:tcPr>
          <w:p w:rsidR="008974EF" w:rsidRDefault="008974EF" w:rsidP="00502248">
            <w:pPr>
              <w:jc w:val="both"/>
            </w:pPr>
          </w:p>
          <w:p w:rsidR="007532BD" w:rsidRPr="003A3CAB" w:rsidRDefault="007532BD" w:rsidP="007532BD">
            <w:pPr>
              <w:jc w:val="both"/>
            </w:pPr>
            <w:r w:rsidRPr="003A3CAB">
              <w:t xml:space="preserve">Формы текущего контроля </w:t>
            </w:r>
          </w:p>
          <w:p w:rsidR="007532BD" w:rsidRDefault="007532BD" w:rsidP="007532BD">
            <w:pPr>
              <w:jc w:val="both"/>
            </w:pPr>
            <w:r w:rsidRPr="003A3CAB">
              <w:t xml:space="preserve">по разделу </w:t>
            </w:r>
            <w:r w:rsidRPr="00D33519">
              <w:rPr>
                <w:lang w:val="en-US"/>
              </w:rPr>
              <w:t>I</w:t>
            </w:r>
            <w:r>
              <w:rPr>
                <w:lang w:val="en-US"/>
              </w:rPr>
              <w:t>V</w:t>
            </w:r>
            <w:r w:rsidRPr="003A3CAB">
              <w:t>:</w:t>
            </w:r>
          </w:p>
          <w:p w:rsidR="007532BD" w:rsidRPr="00AF0C48" w:rsidRDefault="007532BD" w:rsidP="007532B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7532BD" w:rsidRPr="007532BD" w:rsidRDefault="007532BD" w:rsidP="007532BD">
            <w:pPr>
              <w:jc w:val="both"/>
            </w:pPr>
            <w:r>
              <w:t>КР, проверка контрольной работы.</w:t>
            </w: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0C0E3D" w:rsidRDefault="008974EF" w:rsidP="00E65451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4.1</w:t>
            </w:r>
            <w:r w:rsidR="007532BD">
              <w:rPr>
                <w:bCs/>
              </w:rPr>
              <w:t>.</w:t>
            </w:r>
            <w:r w:rsidR="007532BD" w:rsidRPr="007532BD">
              <w:rPr>
                <w:bCs/>
              </w:rPr>
              <w:t xml:space="preserve"> </w:t>
            </w:r>
            <w:r w:rsidR="00F80F10" w:rsidRPr="00F80F10">
              <w:rPr>
                <w:bCs/>
              </w:rPr>
              <w:t>Автоматы Мили. Конечные детерминированные автоматы. Диаграмма Мура, таблица автомата.</w:t>
            </w:r>
          </w:p>
        </w:tc>
        <w:tc>
          <w:tcPr>
            <w:tcW w:w="815" w:type="dxa"/>
          </w:tcPr>
          <w:p w:rsidR="008974EF" w:rsidRPr="00230B89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8E750F">
              <w:t>2</w:t>
            </w:r>
          </w:p>
        </w:tc>
        <w:tc>
          <w:tcPr>
            <w:tcW w:w="815" w:type="dxa"/>
          </w:tcPr>
          <w:p w:rsidR="008974EF" w:rsidRPr="007B4136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8974EF" w:rsidRPr="001C1B2E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8974EF" w:rsidRPr="000D16CD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8974EF" w:rsidRPr="00DF3C1E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C8423D" w:rsidRDefault="00F80F10" w:rsidP="00732E91">
            <w:pPr>
              <w:tabs>
                <w:tab w:val="right" w:leader="underscore" w:pos="9639"/>
              </w:tabs>
              <w:rPr>
                <w:i/>
              </w:rPr>
            </w:pPr>
            <w:r>
              <w:t>Тема 4.2</w:t>
            </w:r>
            <w:r w:rsidR="008974EF" w:rsidRPr="00ED34FD">
              <w:rPr>
                <w:bCs/>
              </w:rPr>
              <w:t xml:space="preserve">. </w:t>
            </w:r>
            <w:r w:rsidRPr="00F80F10">
              <w:rPr>
                <w:bCs/>
              </w:rPr>
              <w:t>Приведенный (минимальный) автомат. Построение автомата Мура, эквивалентного данному автомату Мили.</w:t>
            </w:r>
          </w:p>
        </w:tc>
        <w:tc>
          <w:tcPr>
            <w:tcW w:w="815" w:type="dxa"/>
          </w:tcPr>
          <w:p w:rsidR="008974EF" w:rsidRPr="00230B89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t>2</w:t>
            </w:r>
          </w:p>
        </w:tc>
        <w:tc>
          <w:tcPr>
            <w:tcW w:w="815" w:type="dxa"/>
          </w:tcPr>
          <w:p w:rsidR="008974EF" w:rsidRPr="007B4136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8974EF" w:rsidRPr="00C9126C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974EF" w:rsidRPr="000D16CD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65451" w:rsidRPr="006168DD" w:rsidTr="00A831CF">
        <w:tc>
          <w:tcPr>
            <w:tcW w:w="1701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65451" w:rsidRDefault="00E65451" w:rsidP="00F80F10">
            <w:pPr>
              <w:tabs>
                <w:tab w:val="right" w:leader="underscore" w:pos="9639"/>
              </w:tabs>
            </w:pPr>
            <w:r>
              <w:t>Тема 4.</w:t>
            </w:r>
            <w:r w:rsidR="00F80F10">
              <w:t>3</w:t>
            </w:r>
            <w:r w:rsidRPr="00ED34FD">
              <w:rPr>
                <w:bCs/>
              </w:rPr>
              <w:t>.</w:t>
            </w:r>
            <w:r w:rsidR="00F80F10">
              <w:rPr>
                <w:bCs/>
              </w:rPr>
              <w:t xml:space="preserve"> </w:t>
            </w:r>
            <w:r w:rsidR="00F80F10" w:rsidRPr="00F80F10">
              <w:t>Ограниченно-детерминированные функции.</w:t>
            </w:r>
          </w:p>
        </w:tc>
        <w:tc>
          <w:tcPr>
            <w:tcW w:w="815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E65451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E65451" w:rsidRPr="00C9126C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65451" w:rsidRPr="000D16CD" w:rsidRDefault="00E6545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65451" w:rsidRPr="006168DD" w:rsidTr="00A831CF">
        <w:tc>
          <w:tcPr>
            <w:tcW w:w="1701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65451" w:rsidRDefault="00E65451" w:rsidP="00F80F10">
            <w:pPr>
              <w:tabs>
                <w:tab w:val="right" w:leader="underscore" w:pos="9639"/>
              </w:tabs>
            </w:pPr>
            <w:r>
              <w:t>Тема 4.</w:t>
            </w:r>
            <w:r w:rsidR="00F80F10">
              <w:t>4</w:t>
            </w:r>
            <w:r w:rsidRPr="00ED34FD">
              <w:rPr>
                <w:bCs/>
              </w:rPr>
              <w:t>.</w:t>
            </w:r>
            <w:r w:rsidR="00F80F10">
              <w:t xml:space="preserve"> Свойства детерминированных функций.</w:t>
            </w:r>
          </w:p>
        </w:tc>
        <w:tc>
          <w:tcPr>
            <w:tcW w:w="815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E65451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E65451" w:rsidRPr="00C9126C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65451" w:rsidRPr="000D16CD" w:rsidRDefault="00E6545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65451" w:rsidRPr="006168DD" w:rsidTr="00A831CF">
        <w:tc>
          <w:tcPr>
            <w:tcW w:w="1701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65451" w:rsidRDefault="00E65451" w:rsidP="00F80F10">
            <w:pPr>
              <w:tabs>
                <w:tab w:val="right" w:leader="underscore" w:pos="9639"/>
              </w:tabs>
            </w:pPr>
            <w:r>
              <w:t>Тема 4.</w:t>
            </w:r>
            <w:r w:rsidR="00F80F10">
              <w:t>5</w:t>
            </w:r>
            <w:r w:rsidRPr="00ED34FD">
              <w:rPr>
                <w:bCs/>
              </w:rPr>
              <w:t>.</w:t>
            </w:r>
            <w:r w:rsidR="00F80F10">
              <w:t xml:space="preserve"> Реализация ограниченно-детерминированных функций схемами, автоматами.</w:t>
            </w:r>
          </w:p>
        </w:tc>
        <w:tc>
          <w:tcPr>
            <w:tcW w:w="815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E65451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E65451" w:rsidRPr="00C9126C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65451" w:rsidRPr="000D16CD" w:rsidRDefault="00E6545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65451" w:rsidRPr="006168DD" w:rsidTr="00A831CF">
        <w:tc>
          <w:tcPr>
            <w:tcW w:w="1701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65451" w:rsidRDefault="00E65451" w:rsidP="00F80F10">
            <w:pPr>
              <w:tabs>
                <w:tab w:val="right" w:leader="underscore" w:pos="9639"/>
              </w:tabs>
            </w:pPr>
            <w:r>
              <w:t>Тема 4.</w:t>
            </w:r>
            <w:r w:rsidR="00F80F10">
              <w:t>6</w:t>
            </w:r>
            <w:r w:rsidRPr="00ED34FD">
              <w:rPr>
                <w:bCs/>
              </w:rPr>
              <w:t>.</w:t>
            </w:r>
            <w:r w:rsidR="00F80F10" w:rsidRPr="00DF2049">
              <w:rPr>
                <w:bCs/>
              </w:rPr>
              <w:t xml:space="preserve"> Машин</w:t>
            </w:r>
            <w:r w:rsidR="00F80F10">
              <w:rPr>
                <w:bCs/>
              </w:rPr>
              <w:t>а</w:t>
            </w:r>
            <w:r w:rsidR="00F80F10" w:rsidRPr="00DF2049">
              <w:rPr>
                <w:bCs/>
              </w:rPr>
              <w:t xml:space="preserve"> Тьюринга</w:t>
            </w:r>
            <w:r w:rsidR="00F80F10">
              <w:rPr>
                <w:bCs/>
              </w:rPr>
              <w:t>. Программа, универсальная кодировка.</w:t>
            </w:r>
          </w:p>
        </w:tc>
        <w:tc>
          <w:tcPr>
            <w:tcW w:w="815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E65451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E65451" w:rsidRPr="00C9126C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65451" w:rsidRPr="000D16CD" w:rsidRDefault="00E6545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65451" w:rsidRPr="006168DD" w:rsidTr="00A831CF">
        <w:tc>
          <w:tcPr>
            <w:tcW w:w="1701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65451" w:rsidRDefault="00E65451" w:rsidP="00F80F10">
            <w:pPr>
              <w:tabs>
                <w:tab w:val="right" w:leader="underscore" w:pos="9639"/>
              </w:tabs>
            </w:pPr>
            <w:r>
              <w:t>Тема 4.</w:t>
            </w:r>
            <w:r w:rsidR="00F80F10">
              <w:t>7</w:t>
            </w:r>
            <w:r w:rsidRPr="00ED34FD">
              <w:rPr>
                <w:bCs/>
              </w:rPr>
              <w:t>.</w:t>
            </w:r>
            <w:r w:rsidR="00F80F10" w:rsidRPr="00DF2049">
              <w:rPr>
                <w:bCs/>
              </w:rPr>
              <w:t xml:space="preserve"> Примеры задач, решаемых машинами Тьюринга</w:t>
            </w:r>
            <w:r w:rsidR="00F80F10">
              <w:rPr>
                <w:bCs/>
              </w:rPr>
              <w:t>.</w:t>
            </w:r>
          </w:p>
        </w:tc>
        <w:tc>
          <w:tcPr>
            <w:tcW w:w="815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E65451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E65451" w:rsidRPr="00C9126C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65451" w:rsidRPr="000D16CD" w:rsidRDefault="00E6545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65451" w:rsidRPr="006168DD" w:rsidTr="00A831CF">
        <w:tc>
          <w:tcPr>
            <w:tcW w:w="1701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65451" w:rsidRDefault="00E65451" w:rsidP="00F80F10">
            <w:pPr>
              <w:tabs>
                <w:tab w:val="right" w:leader="underscore" w:pos="9639"/>
              </w:tabs>
            </w:pPr>
            <w:r>
              <w:t>Тема 4.</w:t>
            </w:r>
            <w:r w:rsidR="00F80F10">
              <w:t>8</w:t>
            </w:r>
            <w:r w:rsidRPr="00ED34FD">
              <w:rPr>
                <w:bCs/>
              </w:rPr>
              <w:t>.</w:t>
            </w:r>
            <w:r w:rsidR="00F80F10" w:rsidRPr="00DF2049">
              <w:rPr>
                <w:bCs/>
              </w:rPr>
              <w:t xml:space="preserve"> Вычислимые и невычислимые функции. </w:t>
            </w:r>
            <w:r w:rsidR="00F80F10">
              <w:rPr>
                <w:bCs/>
              </w:rPr>
              <w:t>Простейшие вычислимые функции</w:t>
            </w:r>
            <w:r w:rsidR="00F80F10" w:rsidRPr="00DF2049">
              <w:rPr>
                <w:bCs/>
              </w:rPr>
              <w:t>.</w:t>
            </w:r>
          </w:p>
        </w:tc>
        <w:tc>
          <w:tcPr>
            <w:tcW w:w="815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E65451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E65451" w:rsidRPr="00C9126C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65451" w:rsidRPr="000D16CD" w:rsidRDefault="00E6545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65451" w:rsidRPr="006168DD" w:rsidTr="00A831CF">
        <w:tc>
          <w:tcPr>
            <w:tcW w:w="1701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65451" w:rsidRDefault="00E65451" w:rsidP="00F80F10">
            <w:pPr>
              <w:tabs>
                <w:tab w:val="right" w:leader="underscore" w:pos="9639"/>
              </w:tabs>
            </w:pPr>
            <w:r>
              <w:t>Тема 4.</w:t>
            </w:r>
            <w:r w:rsidR="00F80F10">
              <w:t>9</w:t>
            </w:r>
            <w:r w:rsidRPr="00ED34FD">
              <w:rPr>
                <w:bCs/>
              </w:rPr>
              <w:t>.</w:t>
            </w:r>
            <w:r w:rsidR="00F80F10">
              <w:rPr>
                <w:bCs/>
              </w:rPr>
              <w:t xml:space="preserve"> Операции суперпозиции, примитивной рекурсии, минимизации.</w:t>
            </w:r>
          </w:p>
        </w:tc>
        <w:tc>
          <w:tcPr>
            <w:tcW w:w="815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E65451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E65451" w:rsidRPr="00C9126C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65451" w:rsidRPr="000D16CD" w:rsidRDefault="00E6545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65451" w:rsidRPr="006168DD" w:rsidTr="00A831CF">
        <w:tc>
          <w:tcPr>
            <w:tcW w:w="1701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65451" w:rsidRDefault="00E65451" w:rsidP="00F80F10">
            <w:pPr>
              <w:tabs>
                <w:tab w:val="right" w:leader="underscore" w:pos="9639"/>
              </w:tabs>
            </w:pPr>
            <w:r>
              <w:t>Тема 4.</w:t>
            </w:r>
            <w:r w:rsidR="00F80F10">
              <w:t>10</w:t>
            </w:r>
            <w:r w:rsidRPr="00ED34FD">
              <w:rPr>
                <w:bCs/>
              </w:rPr>
              <w:t>.</w:t>
            </w:r>
            <w:r w:rsidR="00F80F10">
              <w:rPr>
                <w:bCs/>
              </w:rPr>
              <w:t xml:space="preserve"> Операции над машинами Тьюринга. Композиция, итерация, разветвление.</w:t>
            </w:r>
          </w:p>
        </w:tc>
        <w:tc>
          <w:tcPr>
            <w:tcW w:w="815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E65451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E65451" w:rsidRPr="00C9126C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65451" w:rsidRPr="000D16CD" w:rsidRDefault="00E6545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F80F10" w:rsidRDefault="008974EF" w:rsidP="009324DF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 w:rsidRPr="00F80F10">
              <w:t>Практическое занятие №4.1.</w:t>
            </w:r>
            <w:r w:rsidRPr="00F80F10">
              <w:rPr>
                <w:bCs/>
              </w:rPr>
              <w:t xml:space="preserve"> </w:t>
            </w:r>
            <w:r w:rsidR="009324DF" w:rsidRPr="00F80F10">
              <w:t>Автоматы Мили. Конечные детерминированные автоматы. Диаграмма Мура, таблица автомата.</w:t>
            </w:r>
          </w:p>
        </w:tc>
        <w:tc>
          <w:tcPr>
            <w:tcW w:w="815" w:type="dxa"/>
          </w:tcPr>
          <w:p w:rsidR="008974EF" w:rsidRPr="008E750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974EF" w:rsidRPr="00230B89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8974EF" w:rsidRPr="00C9126C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974EF" w:rsidRPr="000D16CD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532BD" w:rsidRPr="006168DD" w:rsidTr="00A831CF">
        <w:tc>
          <w:tcPr>
            <w:tcW w:w="1701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532BD" w:rsidRPr="00F80F10" w:rsidRDefault="007532BD" w:rsidP="009324DF">
            <w:pPr>
              <w:tabs>
                <w:tab w:val="right" w:leader="underscore" w:pos="9639"/>
              </w:tabs>
              <w:ind w:hanging="15"/>
            </w:pPr>
            <w:r w:rsidRPr="00F80F10">
              <w:t>Практическое занятие №4.2.</w:t>
            </w:r>
            <w:r w:rsidR="009324DF" w:rsidRPr="00F80F10">
              <w:t xml:space="preserve"> Приведенный (минимальный) автомат. Построение автомата Мура, эквивалентного данному автомату Мили.</w:t>
            </w:r>
          </w:p>
        </w:tc>
        <w:tc>
          <w:tcPr>
            <w:tcW w:w="815" w:type="dxa"/>
          </w:tcPr>
          <w:p w:rsidR="007532BD" w:rsidRPr="008E750F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532BD" w:rsidRPr="00230B89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532BD" w:rsidRPr="00C9126C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532BD" w:rsidRPr="000D16CD" w:rsidRDefault="007532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532BD" w:rsidRPr="006168DD" w:rsidTr="00A831CF">
        <w:tc>
          <w:tcPr>
            <w:tcW w:w="1701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532BD" w:rsidRPr="009324DF" w:rsidRDefault="007532BD" w:rsidP="009324DF">
            <w:pPr>
              <w:spacing w:line="20" w:lineRule="atLeast"/>
              <w:rPr>
                <w:sz w:val="24"/>
                <w:szCs w:val="24"/>
              </w:rPr>
            </w:pPr>
            <w:r>
              <w:t>Практичес</w:t>
            </w:r>
            <w:r w:rsidRPr="00F80F10">
              <w:t>кое занятие №4.3.</w:t>
            </w:r>
            <w:r w:rsidR="009324DF" w:rsidRPr="00F80F10">
              <w:t xml:space="preserve"> Ограниченно-детерминированные функции.</w:t>
            </w:r>
          </w:p>
        </w:tc>
        <w:tc>
          <w:tcPr>
            <w:tcW w:w="815" w:type="dxa"/>
          </w:tcPr>
          <w:p w:rsidR="007532BD" w:rsidRPr="008E750F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532BD" w:rsidRPr="00230B89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532BD" w:rsidRPr="00C9126C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532BD" w:rsidRPr="000D16CD" w:rsidRDefault="007532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532BD" w:rsidRPr="006168DD" w:rsidTr="00A831CF">
        <w:tc>
          <w:tcPr>
            <w:tcW w:w="1701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532BD" w:rsidRDefault="007532BD" w:rsidP="007532BD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4.</w:t>
            </w:r>
            <w:r w:rsidRPr="009324DF">
              <w:t>4</w:t>
            </w:r>
            <w:r>
              <w:t>.</w:t>
            </w:r>
            <w:r w:rsidR="009324DF">
              <w:t xml:space="preserve"> Свойства детерминированных функций.</w:t>
            </w:r>
          </w:p>
        </w:tc>
        <w:tc>
          <w:tcPr>
            <w:tcW w:w="815" w:type="dxa"/>
          </w:tcPr>
          <w:p w:rsidR="007532BD" w:rsidRPr="008E750F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532BD" w:rsidRPr="00230B89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532BD" w:rsidRPr="00C9126C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532BD" w:rsidRPr="000D16CD" w:rsidRDefault="007532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532BD" w:rsidRPr="006168DD" w:rsidTr="00A831CF">
        <w:tc>
          <w:tcPr>
            <w:tcW w:w="1701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532BD" w:rsidRDefault="007532BD" w:rsidP="00F80F10">
            <w:pPr>
              <w:tabs>
                <w:tab w:val="right" w:leader="underscore" w:pos="9639"/>
              </w:tabs>
              <w:ind w:hanging="15"/>
            </w:pPr>
            <w:r>
              <w:t>Практическое занятие №4.</w:t>
            </w:r>
            <w:r w:rsidRPr="00E65451">
              <w:t>5</w:t>
            </w:r>
            <w:r>
              <w:t>.</w:t>
            </w:r>
            <w:r w:rsidR="00E65451">
              <w:t>Реализация ограниченно-детерминированных функций схемами, автоматами.</w:t>
            </w:r>
          </w:p>
        </w:tc>
        <w:tc>
          <w:tcPr>
            <w:tcW w:w="815" w:type="dxa"/>
          </w:tcPr>
          <w:p w:rsidR="007532BD" w:rsidRPr="008E750F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532BD" w:rsidRPr="00230B89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532BD" w:rsidRPr="00C9126C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532BD" w:rsidRPr="000D16CD" w:rsidRDefault="007532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532BD" w:rsidRPr="006168DD" w:rsidTr="00A831CF">
        <w:tc>
          <w:tcPr>
            <w:tcW w:w="1701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532BD" w:rsidRDefault="007532BD" w:rsidP="00732E91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4.</w:t>
            </w:r>
            <w:r w:rsidRPr="00732E91">
              <w:t>6</w:t>
            </w:r>
            <w:r>
              <w:t>.</w:t>
            </w:r>
            <w:r w:rsidR="00732E91" w:rsidRPr="00DF2049">
              <w:rPr>
                <w:bCs/>
              </w:rPr>
              <w:t xml:space="preserve"> Машин</w:t>
            </w:r>
            <w:r w:rsidR="00732E91">
              <w:rPr>
                <w:bCs/>
              </w:rPr>
              <w:t>а</w:t>
            </w:r>
            <w:r w:rsidR="00732E91" w:rsidRPr="00DF2049">
              <w:rPr>
                <w:bCs/>
              </w:rPr>
              <w:t xml:space="preserve"> Тьюринга</w:t>
            </w:r>
            <w:r w:rsidR="00732E91">
              <w:rPr>
                <w:bCs/>
              </w:rPr>
              <w:t>. Программа, универсальная кодировка.</w:t>
            </w:r>
          </w:p>
        </w:tc>
        <w:tc>
          <w:tcPr>
            <w:tcW w:w="815" w:type="dxa"/>
          </w:tcPr>
          <w:p w:rsidR="007532BD" w:rsidRPr="008E750F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532BD" w:rsidRPr="00230B89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532BD" w:rsidRPr="00C9126C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532BD" w:rsidRPr="000D16CD" w:rsidRDefault="007532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532BD" w:rsidRPr="006168DD" w:rsidTr="00A831CF">
        <w:tc>
          <w:tcPr>
            <w:tcW w:w="1701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532BD" w:rsidRDefault="007532BD" w:rsidP="007532BD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4.</w:t>
            </w:r>
            <w:r w:rsidRPr="00732E91">
              <w:t>7</w:t>
            </w:r>
            <w:r>
              <w:t>.</w:t>
            </w:r>
            <w:r w:rsidR="00732E91" w:rsidRPr="00DF2049">
              <w:rPr>
                <w:bCs/>
              </w:rPr>
              <w:t xml:space="preserve"> Примеры задач, решаемых машинами Тьюринга</w:t>
            </w:r>
            <w:r w:rsidR="00732E91">
              <w:rPr>
                <w:bCs/>
              </w:rPr>
              <w:t>.</w:t>
            </w:r>
          </w:p>
        </w:tc>
        <w:tc>
          <w:tcPr>
            <w:tcW w:w="815" w:type="dxa"/>
          </w:tcPr>
          <w:p w:rsidR="007532BD" w:rsidRPr="008E750F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532BD" w:rsidRPr="00230B89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532BD" w:rsidRPr="00C9126C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532BD" w:rsidRPr="000D16CD" w:rsidRDefault="007532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532BD" w:rsidRPr="006168DD" w:rsidTr="00A831CF">
        <w:tc>
          <w:tcPr>
            <w:tcW w:w="1701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532BD" w:rsidRDefault="007532BD" w:rsidP="00732E91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4.</w:t>
            </w:r>
            <w:r w:rsidRPr="007532BD">
              <w:t>8</w:t>
            </w:r>
            <w:r>
              <w:t>.</w:t>
            </w:r>
            <w:r w:rsidRPr="00DF2049">
              <w:rPr>
                <w:bCs/>
              </w:rPr>
              <w:t xml:space="preserve"> Вычислимые и невычислимые функции. </w:t>
            </w:r>
            <w:r w:rsidR="00732E91">
              <w:rPr>
                <w:bCs/>
              </w:rPr>
              <w:t>Простейшие вычислимые функции</w:t>
            </w:r>
            <w:r w:rsidRPr="00DF2049">
              <w:rPr>
                <w:bCs/>
              </w:rPr>
              <w:t>.</w:t>
            </w:r>
            <w:r w:rsidR="00F80F10">
              <w:rPr>
                <w:bCs/>
              </w:rPr>
              <w:t xml:space="preserve"> Операции суперпозиции, примитивной рекурсии, минимизации.</w:t>
            </w:r>
          </w:p>
        </w:tc>
        <w:tc>
          <w:tcPr>
            <w:tcW w:w="815" w:type="dxa"/>
          </w:tcPr>
          <w:p w:rsidR="007532BD" w:rsidRPr="008E750F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532BD" w:rsidRPr="00230B89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532BD" w:rsidRPr="00C9126C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532BD" w:rsidRPr="000D16CD" w:rsidRDefault="007532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532BD" w:rsidRPr="006168DD" w:rsidTr="00A831CF">
        <w:tc>
          <w:tcPr>
            <w:tcW w:w="1701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532BD" w:rsidRDefault="007532BD" w:rsidP="007532BD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4.</w:t>
            </w:r>
            <w:r w:rsidRPr="007532BD">
              <w:t>9</w:t>
            </w:r>
            <w:r>
              <w:t>.</w:t>
            </w:r>
            <w:r>
              <w:rPr>
                <w:bCs/>
              </w:rPr>
              <w:t xml:space="preserve"> Операции над машинами </w:t>
            </w:r>
            <w:r>
              <w:rPr>
                <w:bCs/>
              </w:rPr>
              <w:lastRenderedPageBreak/>
              <w:t>Тьюринга. Композиция, итерация, разветвление.</w:t>
            </w:r>
          </w:p>
        </w:tc>
        <w:tc>
          <w:tcPr>
            <w:tcW w:w="815" w:type="dxa"/>
          </w:tcPr>
          <w:p w:rsidR="007532BD" w:rsidRPr="008E750F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532BD" w:rsidRPr="00230B89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532BD" w:rsidRPr="00C9126C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532BD" w:rsidRPr="000D16CD" w:rsidRDefault="007532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7532BD" w:rsidRDefault="008974EF" w:rsidP="007532BD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Практическое занятие №4.</w:t>
            </w:r>
            <w:r w:rsidR="007532BD" w:rsidRPr="007532BD">
              <w:t>10</w:t>
            </w:r>
            <w:r>
              <w:t>.</w:t>
            </w:r>
            <w:r w:rsidRPr="007531F0">
              <w:rPr>
                <w:bCs/>
              </w:rPr>
              <w:t xml:space="preserve"> Контрольная работа </w:t>
            </w:r>
            <w:r>
              <w:rPr>
                <w:bCs/>
              </w:rPr>
              <w:t>4</w:t>
            </w:r>
            <w:r w:rsidRPr="007531F0">
              <w:rPr>
                <w:bCs/>
              </w:rPr>
              <w:t xml:space="preserve"> «</w:t>
            </w:r>
            <w:r w:rsidR="007532BD" w:rsidRPr="007532BD">
              <w:rPr>
                <w:bCs/>
              </w:rPr>
              <w:t>Автоматы. Машина Тьюринга</w:t>
            </w:r>
            <w:r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8974EF" w:rsidRPr="008E750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974EF" w:rsidRPr="00230B89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8974EF" w:rsidRPr="00C9126C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974EF" w:rsidRPr="000D16CD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Default="008974EF" w:rsidP="00736FBD">
            <w:r>
              <w:rPr>
                <w:iCs/>
              </w:rPr>
              <w:t>Экзамен</w:t>
            </w:r>
          </w:p>
        </w:tc>
        <w:tc>
          <w:tcPr>
            <w:tcW w:w="815" w:type="dxa"/>
          </w:tcPr>
          <w:p w:rsidR="008974EF" w:rsidRPr="008E750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974EF" w:rsidRPr="00230B89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8974EF" w:rsidRPr="00C9126C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974EF" w:rsidRPr="000D16CD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Pr="000C0E3D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Default="008974EF" w:rsidP="00D33519"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четвертый</w:t>
            </w:r>
            <w:r w:rsidRPr="00503BB8">
              <w:rPr>
                <w:b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:rsidR="008974EF" w:rsidRP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65451">
              <w:rPr>
                <w:b/>
              </w:rPr>
              <w:t>36</w:t>
            </w:r>
          </w:p>
        </w:tc>
        <w:tc>
          <w:tcPr>
            <w:tcW w:w="815" w:type="dxa"/>
          </w:tcPr>
          <w:p w:rsidR="008974EF" w:rsidRP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E65451">
              <w:rPr>
                <w:b/>
                <w:iCs/>
              </w:rPr>
              <w:t>36</w:t>
            </w:r>
          </w:p>
        </w:tc>
        <w:tc>
          <w:tcPr>
            <w:tcW w:w="815" w:type="dxa"/>
          </w:tcPr>
          <w:p w:rsidR="008974EF" w:rsidRPr="00E65451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:rsidR="008974EF" w:rsidRPr="00E65451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8974EF" w:rsidRP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65451">
              <w:rPr>
                <w:b/>
              </w:rPr>
              <w:t>36</w:t>
            </w:r>
          </w:p>
        </w:tc>
        <w:tc>
          <w:tcPr>
            <w:tcW w:w="4002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DF3C1E" w:rsidRDefault="008974EF" w:rsidP="00502248">
            <w:pPr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:rsidR="008974EF" w:rsidRP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65451">
              <w:rPr>
                <w:b/>
              </w:rPr>
              <w:t>70</w:t>
            </w:r>
          </w:p>
        </w:tc>
        <w:tc>
          <w:tcPr>
            <w:tcW w:w="815" w:type="dxa"/>
          </w:tcPr>
          <w:p w:rsidR="008974EF" w:rsidRP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E65451">
              <w:rPr>
                <w:b/>
                <w:iCs/>
              </w:rPr>
              <w:t>70</w:t>
            </w:r>
          </w:p>
        </w:tc>
        <w:tc>
          <w:tcPr>
            <w:tcW w:w="815" w:type="dxa"/>
          </w:tcPr>
          <w:p w:rsidR="008974EF" w:rsidRPr="00E65451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:rsidR="008974EF" w:rsidRPr="00E65451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8974EF" w:rsidRP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65451">
              <w:rPr>
                <w:b/>
              </w:rPr>
              <w:t>67</w:t>
            </w:r>
          </w:p>
        </w:tc>
        <w:tc>
          <w:tcPr>
            <w:tcW w:w="4002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</w:tcPr>
          <w:p w:rsidR="008974EF" w:rsidRPr="00413F35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8D59A8" w:rsidRDefault="008974EF" w:rsidP="00502248">
            <w:pPr>
              <w:rPr>
                <w:iCs/>
              </w:rPr>
            </w:pPr>
          </w:p>
        </w:tc>
        <w:tc>
          <w:tcPr>
            <w:tcW w:w="815" w:type="dxa"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8974EF" w:rsidRPr="00C9126C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974EF" w:rsidRPr="000D16CD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</w:tcPr>
          <w:p w:rsidR="008974EF" w:rsidRPr="00B27068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rPr>
                <w:iCs/>
              </w:rPr>
              <w:t xml:space="preserve">Экзамены </w:t>
            </w:r>
            <w:r w:rsidRPr="008D59A8">
              <w:rPr>
                <w:iCs/>
              </w:rPr>
              <w:t>провод</w:t>
            </w:r>
            <w:r>
              <w:rPr>
                <w:iCs/>
              </w:rPr>
              <w:t>я</w:t>
            </w:r>
            <w:r w:rsidRPr="008D59A8">
              <w:rPr>
                <w:iCs/>
              </w:rPr>
              <w:t xml:space="preserve">тся в </w:t>
            </w:r>
            <w:r>
              <w:rPr>
                <w:iCs/>
              </w:rPr>
              <w:t>письменной</w:t>
            </w:r>
            <w:r w:rsidRPr="008D59A8">
              <w:rPr>
                <w:iCs/>
              </w:rPr>
              <w:t xml:space="preserve"> форме по билетам согласно программе </w:t>
            </w:r>
            <w:r>
              <w:rPr>
                <w:iCs/>
              </w:rPr>
              <w:t>экзамена</w:t>
            </w:r>
          </w:p>
        </w:tc>
      </w:tr>
    </w:tbl>
    <w:p w:rsidR="00D965B9" w:rsidRDefault="00D965B9" w:rsidP="00931CCD">
      <w:pPr>
        <w:pStyle w:val="af0"/>
        <w:numPr>
          <w:ilvl w:val="1"/>
          <w:numId w:val="9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:rsidR="00F60511" w:rsidRDefault="00F57450" w:rsidP="00DD7F96">
      <w:pPr>
        <w:pStyle w:val="2"/>
        <w:rPr>
          <w:iCs w:val="0"/>
        </w:rPr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53AA7">
        <w:rPr>
          <w:iCs w:val="0"/>
        </w:rPr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975"/>
        <w:gridCol w:w="5672"/>
      </w:tblGrid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</w:pPr>
            <w:r w:rsidRPr="00503990">
              <w:rPr>
                <w:b/>
                <w:bCs/>
              </w:rPr>
              <w:t xml:space="preserve">№ </w:t>
            </w:r>
            <w:proofErr w:type="spellStart"/>
            <w:r w:rsidRPr="00503990">
              <w:rPr>
                <w:b/>
                <w:bCs/>
              </w:rPr>
              <w:t>пп</w:t>
            </w:r>
            <w:proofErr w:type="spellEnd"/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</w:pPr>
            <w:r w:rsidRPr="00503990">
              <w:rPr>
                <w:b/>
                <w:bCs/>
              </w:rPr>
              <w:t>Наименование раздела и темы дисциплины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  <w:rPr>
                <w:i/>
              </w:rPr>
            </w:pPr>
            <w:r w:rsidRPr="00503990">
              <w:rPr>
                <w:b/>
                <w:bCs/>
              </w:rPr>
              <w:t>Содержание раздела (темы)</w:t>
            </w:r>
          </w:p>
        </w:tc>
      </w:tr>
      <w:tr w:rsidR="00502248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02248" w:rsidRPr="00503990" w:rsidRDefault="00502248" w:rsidP="009E4F7E">
            <w:pPr>
              <w:rPr>
                <w:b/>
              </w:rPr>
            </w:pP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02248" w:rsidRDefault="004E7A55" w:rsidP="009E4F7E">
            <w:pPr>
              <w:rPr>
                <w:b/>
                <w:bCs/>
              </w:rPr>
            </w:pPr>
            <w:r w:rsidRPr="006506DD">
              <w:rPr>
                <w:b/>
              </w:rPr>
              <w:t>1</w:t>
            </w:r>
            <w:r w:rsidR="00502248" w:rsidRPr="006506DD">
              <w:rPr>
                <w:b/>
              </w:rPr>
              <w:t xml:space="preserve"> семестр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/>
                <w:bCs/>
                <w:lang w:val="en-US"/>
              </w:rPr>
            </w:pPr>
            <w:r w:rsidRPr="00503990">
              <w:rPr>
                <w:b/>
              </w:rPr>
              <w:t xml:space="preserve">Раздел </w:t>
            </w:r>
            <w:r w:rsidRPr="00503990"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EA4A56" w:rsidP="009E4F7E">
            <w:pPr>
              <w:rPr>
                <w:b/>
                <w:bCs/>
                <w:i/>
              </w:rPr>
            </w:pPr>
            <w:r w:rsidRPr="002A3C85">
              <w:rPr>
                <w:b/>
                <w:bCs/>
              </w:rPr>
              <w:t>Элементы теории множеств и комбинаторики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ED0D11" w:rsidP="009E4F7E">
            <w:pPr>
              <w:rPr>
                <w:i/>
              </w:rPr>
            </w:pPr>
            <w:r w:rsidRPr="002A3C85">
              <w:t xml:space="preserve">Основные понятия теории множеств. Диаграмма Эйлера-Венна. </w:t>
            </w:r>
            <w:r>
              <w:t>Примеры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ED0D11" w:rsidP="009E4F7E">
            <w:pPr>
              <w:rPr>
                <w:bCs/>
                <w:i/>
              </w:rPr>
            </w:pPr>
            <w:r w:rsidRPr="002A3C85">
              <w:t xml:space="preserve">Основные понятия теории множеств. Диаграмма Эйлера-Венна. </w:t>
            </w:r>
            <w:r>
              <w:t>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167349" w:rsidRDefault="00ED0D11" w:rsidP="00167349">
            <w:pPr>
              <w:tabs>
                <w:tab w:val="right" w:leader="underscore" w:pos="9639"/>
              </w:tabs>
            </w:pPr>
            <w:r w:rsidRPr="002A3C85">
              <w:t>Основные тождества алгебры множеств. Свойства объединения, пересечения.</w:t>
            </w:r>
            <w:r>
              <w:t xml:space="preserve"> Примеры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ED0D11" w:rsidP="00167349">
            <w:pPr>
              <w:rPr>
                <w:bCs/>
                <w:i/>
              </w:rPr>
            </w:pPr>
            <w:r w:rsidRPr="002A3C85">
              <w:t>Основные тождества алгебры множеств. Свойства объединения, пересечения.</w:t>
            </w:r>
            <w:r>
              <w:t xml:space="preserve"> 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ED0D11" w:rsidP="009E4F7E">
            <w:pPr>
              <w:rPr>
                <w:i/>
              </w:rPr>
            </w:pPr>
            <w:r>
              <w:t>Бинарные отношения. Основные определения. Способы задания бинарных отношений. Свойства бинарных отношений (</w:t>
            </w:r>
            <w:proofErr w:type="spellStart"/>
            <w:r>
              <w:t>рефлексивность</w:t>
            </w:r>
            <w:proofErr w:type="spellEnd"/>
            <w:r>
              <w:t xml:space="preserve">, симметричность, </w:t>
            </w:r>
            <w:proofErr w:type="spellStart"/>
            <w:r>
              <w:t>антирефлексивность</w:t>
            </w:r>
            <w:proofErr w:type="spellEnd"/>
            <w:r>
              <w:t xml:space="preserve">, антисимметричность, транзитивность, эквивалентность, связность и др.).  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ED0D11" w:rsidP="009E4F7E">
            <w:pPr>
              <w:rPr>
                <w:i/>
              </w:rPr>
            </w:pPr>
            <w:r>
              <w:t>Бинарные отношения. Основные определения. Способы задания бинарных отношений. Свойства бинарных отношений (</w:t>
            </w:r>
            <w:proofErr w:type="spellStart"/>
            <w:r>
              <w:t>рефлексивность</w:t>
            </w:r>
            <w:proofErr w:type="spellEnd"/>
            <w:r>
              <w:t xml:space="preserve">, симметричность, </w:t>
            </w:r>
            <w:proofErr w:type="spellStart"/>
            <w:r>
              <w:t>антирефлексивность</w:t>
            </w:r>
            <w:proofErr w:type="spellEnd"/>
            <w:r>
              <w:t xml:space="preserve">, антисимметричность, транзитивность, эквивалентность, связность и др.).  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4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ED0D11" w:rsidP="00B80037">
            <w:pPr>
              <w:rPr>
                <w:i/>
              </w:rPr>
            </w:pPr>
            <w:r>
              <w:t>Операции над бинарными отношениям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091039" w:rsidP="00B80037">
            <w:r>
              <w:t>Операции над бинарными отношениями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5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091039" w:rsidRDefault="00091039" w:rsidP="00091039">
            <w:pPr>
              <w:tabs>
                <w:tab w:val="right" w:leader="underscore" w:pos="9639"/>
              </w:tabs>
              <w:rPr>
                <w:bCs/>
              </w:rPr>
            </w:pPr>
            <w:r>
              <w:t xml:space="preserve">Элементы комбинаторики. </w:t>
            </w:r>
            <w:r w:rsidRPr="007531F0">
              <w:t xml:space="preserve"> </w:t>
            </w:r>
            <w:r w:rsidRPr="00D1085C">
              <w:rPr>
                <w:bCs/>
              </w:rPr>
              <w:t>Перестановки</w:t>
            </w:r>
            <w:r>
              <w:rPr>
                <w:bCs/>
              </w:rPr>
              <w:t>,</w:t>
            </w:r>
            <w:r w:rsidRPr="00D1085C">
              <w:rPr>
                <w:bCs/>
              </w:rPr>
              <w:t xml:space="preserve"> </w:t>
            </w:r>
            <w:r>
              <w:rPr>
                <w:bCs/>
              </w:rPr>
              <w:t>сочетания,</w:t>
            </w:r>
            <w:r w:rsidRPr="00D1085C">
              <w:rPr>
                <w:bCs/>
              </w:rPr>
              <w:t xml:space="preserve"> распределени</w:t>
            </w:r>
            <w:r>
              <w:rPr>
                <w:bCs/>
              </w:rPr>
              <w:t>я с повторениями и без повторений.</w:t>
            </w:r>
          </w:p>
          <w:p w:rsidR="009F6914" w:rsidRPr="00503990" w:rsidRDefault="00091039" w:rsidP="00091039">
            <w:r w:rsidRPr="00D1085C">
              <w:rPr>
                <w:bCs/>
              </w:rPr>
              <w:t>Треугольник Паскаля.</w:t>
            </w:r>
            <w:r>
              <w:rPr>
                <w:bCs/>
              </w:rPr>
              <w:t xml:space="preserve"> </w:t>
            </w:r>
            <w:r w:rsidRPr="00D1085C">
              <w:rPr>
                <w:bCs/>
              </w:rPr>
              <w:t>Формула бинома Ньютон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091039" w:rsidRDefault="00091039" w:rsidP="00091039">
            <w:pPr>
              <w:tabs>
                <w:tab w:val="right" w:leader="underscore" w:pos="9639"/>
              </w:tabs>
              <w:rPr>
                <w:bCs/>
              </w:rPr>
            </w:pPr>
            <w:r>
              <w:t xml:space="preserve">Элементы комбинаторики. </w:t>
            </w:r>
            <w:r w:rsidRPr="007531F0">
              <w:t xml:space="preserve"> </w:t>
            </w:r>
            <w:r w:rsidRPr="00D1085C">
              <w:rPr>
                <w:bCs/>
              </w:rPr>
              <w:t>Перестановки</w:t>
            </w:r>
            <w:r>
              <w:rPr>
                <w:bCs/>
              </w:rPr>
              <w:t>,</w:t>
            </w:r>
            <w:r w:rsidRPr="00D1085C">
              <w:rPr>
                <w:bCs/>
              </w:rPr>
              <w:t xml:space="preserve"> </w:t>
            </w:r>
            <w:r>
              <w:rPr>
                <w:bCs/>
              </w:rPr>
              <w:t>сочетания,</w:t>
            </w:r>
            <w:r w:rsidRPr="00D1085C">
              <w:rPr>
                <w:bCs/>
              </w:rPr>
              <w:t xml:space="preserve"> распределени</w:t>
            </w:r>
            <w:r>
              <w:rPr>
                <w:bCs/>
              </w:rPr>
              <w:t>я с повторениями и без повторений.</w:t>
            </w:r>
          </w:p>
          <w:p w:rsidR="009F6914" w:rsidRPr="00503990" w:rsidRDefault="00091039" w:rsidP="00091039">
            <w:r w:rsidRPr="00D1085C">
              <w:rPr>
                <w:bCs/>
              </w:rPr>
              <w:t>Треугольник Паскаля.</w:t>
            </w:r>
            <w:r>
              <w:rPr>
                <w:bCs/>
              </w:rPr>
              <w:t xml:space="preserve"> </w:t>
            </w:r>
            <w:r w:rsidRPr="00D1085C">
              <w:rPr>
                <w:bCs/>
              </w:rPr>
              <w:t>Формула бинома Ньютона.</w:t>
            </w:r>
          </w:p>
        </w:tc>
      </w:tr>
      <w:tr w:rsidR="007C6F3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503990" w:rsidRDefault="007C6F36" w:rsidP="007C6F36">
            <w:pPr>
              <w:rPr>
                <w:bCs/>
              </w:rPr>
            </w:pPr>
            <w:r w:rsidRPr="00503990">
              <w:rPr>
                <w:bCs/>
              </w:rPr>
              <w:t>Тема 1.</w:t>
            </w:r>
            <w:r>
              <w:rPr>
                <w:bCs/>
              </w:rPr>
              <w:t>6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Default="00091039" w:rsidP="00B80037">
            <w:pPr>
              <w:tabs>
                <w:tab w:val="right" w:leader="underscore" w:pos="9639"/>
              </w:tabs>
              <w:jc w:val="both"/>
            </w:pPr>
            <w:r>
              <w:t>Формула включений и исключени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C6F36" w:rsidRDefault="00091039" w:rsidP="00B80037">
            <w:pPr>
              <w:tabs>
                <w:tab w:val="right" w:leader="underscore" w:pos="9639"/>
              </w:tabs>
              <w:jc w:val="both"/>
            </w:pPr>
            <w:r>
              <w:t>Формула включений и исключений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/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EA4A56" w:rsidP="009E4F7E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Булевы функции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2.1</w:t>
            </w:r>
            <w:r w:rsidR="00ED0D11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091039" w:rsidP="009E4F7E">
            <w:pPr>
              <w:rPr>
                <w:bCs/>
                <w:i/>
              </w:rPr>
            </w:pPr>
            <w:r w:rsidRPr="002A3C85">
              <w:rPr>
                <w:bCs/>
              </w:rPr>
              <w:t>Булевы функции.  Способы задания. Таблица истинност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091039" w:rsidP="009E4F7E">
            <w:pPr>
              <w:rPr>
                <w:bCs/>
                <w:i/>
              </w:rPr>
            </w:pPr>
            <w:r w:rsidRPr="002A3C85">
              <w:rPr>
                <w:bCs/>
              </w:rPr>
              <w:t>Булевы функции.  Способы задания. Таблица истинности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2.2</w:t>
            </w:r>
            <w:r w:rsidR="00ED0D11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091039" w:rsidP="00E0693C">
            <w:pPr>
              <w:rPr>
                <w:bCs/>
              </w:rPr>
            </w:pPr>
            <w:r w:rsidRPr="002A3C85">
              <w:rPr>
                <w:bCs/>
              </w:rPr>
              <w:t>Основные определения и свойства булевых функций. Двойственность. Эквивалентные соотношения</w:t>
            </w:r>
            <w:r>
              <w:rPr>
                <w:bCs/>
              </w:rPr>
              <w:t>.</w:t>
            </w:r>
            <w:r w:rsidRPr="002A3C85">
              <w:rPr>
                <w:bCs/>
              </w:rPr>
              <w:t xml:space="preserve"> 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091039" w:rsidP="00E0693C">
            <w:pPr>
              <w:rPr>
                <w:bCs/>
              </w:rPr>
            </w:pPr>
            <w:r w:rsidRPr="002A3C85">
              <w:rPr>
                <w:bCs/>
              </w:rPr>
              <w:t>Основные определения и свойства булевых функций. Двойственность. Эквивалентные соотношения</w:t>
            </w:r>
            <w:r>
              <w:rPr>
                <w:bCs/>
              </w:rPr>
              <w:t>.</w:t>
            </w:r>
            <w:r w:rsidRPr="002A3C85">
              <w:rPr>
                <w:bCs/>
              </w:rPr>
              <w:t xml:space="preserve"> </w:t>
            </w:r>
          </w:p>
        </w:tc>
      </w:tr>
      <w:tr w:rsidR="007C6F3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503990" w:rsidRDefault="007C6F36" w:rsidP="00ED0D11">
            <w:pPr>
              <w:rPr>
                <w:bCs/>
              </w:rPr>
            </w:pPr>
            <w:r w:rsidRPr="00503990">
              <w:rPr>
                <w:bCs/>
              </w:rPr>
              <w:t>Тема 2.</w:t>
            </w:r>
            <w:r w:rsidR="00ED0D11">
              <w:rPr>
                <w:bCs/>
              </w:rPr>
              <w:t>3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Существенные и фиктивные переменны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Существенные и фиктивные переменные.</w:t>
            </w:r>
          </w:p>
        </w:tc>
      </w:tr>
      <w:tr w:rsidR="007C6F3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503990" w:rsidRDefault="007C6F36" w:rsidP="00ED0D11">
            <w:pPr>
              <w:rPr>
                <w:bCs/>
              </w:rPr>
            </w:pPr>
            <w:r w:rsidRPr="00503990">
              <w:rPr>
                <w:bCs/>
              </w:rPr>
              <w:t>Тема 2.</w:t>
            </w:r>
            <w:r w:rsidR="00ED0D11">
              <w:rPr>
                <w:bCs/>
              </w:rPr>
              <w:t>4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Дизъюнктивные и конъюнктивные нормальные формы ДНФ, КНФ. Совершенные дизъюнктивные и конъюнктивные нормальные формы СДНФ, СКНФ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Дизъюнктивные и конъюнктивные нормальные формы ДНФ, КНФ. Совершенные дизъюнктивные и конъюнктивные нормальные формы СДНФ, СКНФ.</w:t>
            </w:r>
          </w:p>
        </w:tc>
      </w:tr>
      <w:tr w:rsidR="007C6F3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503990" w:rsidRDefault="007C6F36" w:rsidP="00ED0D11">
            <w:pPr>
              <w:rPr>
                <w:bCs/>
              </w:rPr>
            </w:pPr>
            <w:r w:rsidRPr="00503990">
              <w:rPr>
                <w:bCs/>
              </w:rPr>
              <w:t>Тема 2.</w:t>
            </w:r>
            <w:r w:rsidR="00ED0D11">
              <w:rPr>
                <w:bCs/>
              </w:rPr>
              <w:t>5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>
              <w:rPr>
                <w:bCs/>
              </w:rPr>
              <w:t xml:space="preserve">Свойства </w:t>
            </w:r>
            <m:oMath>
              <m:r>
                <w:rPr>
                  <w:rFonts w:ascii="Cambria Math" w:hAnsi="Cambria Math"/>
                </w:rPr>
                <m:t>⊕</m:t>
              </m:r>
            </m:oMath>
            <w:r w:rsidRPr="002A3C85">
              <w:rPr>
                <w:bCs/>
              </w:rPr>
              <w:t xml:space="preserve">. Полином </w:t>
            </w:r>
            <w:r w:rsidRPr="002A3C85">
              <w:rPr>
                <w:bCs/>
              </w:rPr>
              <w:lastRenderedPageBreak/>
              <w:t>Жегалкина. Построение полинома Жегалкина по СДНФ, методом неопределенных коэффициентов, методом, базирующимся на преобраз</w:t>
            </w:r>
            <w:r>
              <w:rPr>
                <w:bCs/>
              </w:rPr>
              <w:t>о</w:t>
            </w:r>
            <w:r w:rsidRPr="002A3C85">
              <w:rPr>
                <w:bCs/>
              </w:rPr>
              <w:t>вании формул над множеством связок {</w:t>
            </w:r>
            <w:r w:rsidRPr="002A3C85">
              <w:rPr>
                <w:rFonts w:ascii="Cambria Math" w:hAnsi="Cambria Math" w:cs="Cambria Math"/>
                <w:bCs/>
              </w:rPr>
              <w:t>∧</w:t>
            </w:r>
            <w:r w:rsidRPr="002A3C85">
              <w:rPr>
                <w:bCs/>
              </w:rPr>
              <w:t xml:space="preserve"> ,-}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>
              <w:rPr>
                <w:bCs/>
              </w:rPr>
              <w:lastRenderedPageBreak/>
              <w:t xml:space="preserve">Свойства </w:t>
            </w:r>
            <m:oMath>
              <m:r>
                <w:rPr>
                  <w:rFonts w:ascii="Cambria Math" w:hAnsi="Cambria Math"/>
                </w:rPr>
                <m:t>⊕</m:t>
              </m:r>
            </m:oMath>
            <w:r w:rsidRPr="002A3C85">
              <w:rPr>
                <w:bCs/>
              </w:rPr>
              <w:t xml:space="preserve">. Полином Жегалкина. Построение полинома </w:t>
            </w:r>
            <w:r w:rsidRPr="002A3C85">
              <w:rPr>
                <w:bCs/>
              </w:rPr>
              <w:lastRenderedPageBreak/>
              <w:t>Жегалкина по СДНФ, методом неопределенных коэффициентов, методом, базирующимся на преобраз</w:t>
            </w:r>
            <w:r>
              <w:rPr>
                <w:bCs/>
              </w:rPr>
              <w:t>о</w:t>
            </w:r>
            <w:r w:rsidRPr="002A3C85">
              <w:rPr>
                <w:bCs/>
              </w:rPr>
              <w:t>вании формул над множеством связок {</w:t>
            </w:r>
            <w:r w:rsidRPr="002A3C85">
              <w:rPr>
                <w:rFonts w:ascii="Cambria Math" w:hAnsi="Cambria Math" w:cs="Cambria Math"/>
                <w:bCs/>
              </w:rPr>
              <w:t>∧</w:t>
            </w:r>
            <w:r w:rsidRPr="002A3C85">
              <w:rPr>
                <w:bCs/>
              </w:rPr>
              <w:t xml:space="preserve"> ,-}.</w:t>
            </w:r>
          </w:p>
        </w:tc>
      </w:tr>
      <w:tr w:rsidR="007C6F3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503990" w:rsidRDefault="007C6F36" w:rsidP="00ED0D11">
            <w:pPr>
              <w:rPr>
                <w:bCs/>
              </w:rPr>
            </w:pPr>
            <w:r w:rsidRPr="00503990">
              <w:rPr>
                <w:bCs/>
              </w:rPr>
              <w:lastRenderedPageBreak/>
              <w:t>Тема 2.</w:t>
            </w:r>
            <w:r w:rsidR="00ED0D11">
              <w:rPr>
                <w:bCs/>
              </w:rPr>
              <w:t>6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Классы булевых функций: константы 0,1, самодвойственные, линейные, монотонны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Классы булевых функций: константы 0,1, самодвойственные, линейные, монотонные.</w:t>
            </w:r>
          </w:p>
        </w:tc>
      </w:tr>
      <w:tr w:rsidR="007C6F3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503990" w:rsidRDefault="007C6F36" w:rsidP="00ED0D11">
            <w:pPr>
              <w:rPr>
                <w:bCs/>
              </w:rPr>
            </w:pPr>
            <w:r w:rsidRPr="00503990">
              <w:rPr>
                <w:bCs/>
              </w:rPr>
              <w:t>Тема 2.</w:t>
            </w:r>
            <w:r w:rsidR="00ED0D11">
              <w:rPr>
                <w:bCs/>
              </w:rPr>
              <w:t>7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Полные системы булевых функций. Теорема Поста. Базисы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Полные системы булевых функций. Теорема Поста. Базисы.</w:t>
            </w:r>
          </w:p>
        </w:tc>
      </w:tr>
      <w:tr w:rsidR="007C6F3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2.</w:t>
            </w:r>
            <w:r>
              <w:rPr>
                <w:bCs/>
              </w:rPr>
              <w:t>8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Минимальные, ДНФ. Минимальные КНФ. Карта Карно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Минимальные, ДНФ. Минимальные КНФ. Карта Карно.</w:t>
            </w:r>
          </w:p>
        </w:tc>
      </w:tr>
      <w:tr w:rsidR="007C6F3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2.</w:t>
            </w:r>
            <w:r>
              <w:rPr>
                <w:bCs/>
              </w:rPr>
              <w:t>9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8E750F" w:rsidRDefault="007F5551" w:rsidP="009E4F7E">
            <w:pPr>
              <w:rPr>
                <w:bCs/>
              </w:rPr>
            </w:pPr>
            <w:r w:rsidRPr="002A3C85">
              <w:rPr>
                <w:bCs/>
              </w:rPr>
              <w:t>Схемы из функциональных элементов (СФЭ)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C6F36" w:rsidRPr="008E750F" w:rsidRDefault="007F5551" w:rsidP="009E4F7E">
            <w:pPr>
              <w:rPr>
                <w:bCs/>
              </w:rPr>
            </w:pPr>
            <w:r w:rsidRPr="002A3C85">
              <w:rPr>
                <w:bCs/>
              </w:rPr>
              <w:t>Схемы из функциональных элементов (СФЭ).</w:t>
            </w:r>
          </w:p>
        </w:tc>
      </w:tr>
      <w:tr w:rsidR="007C6F3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2.</w:t>
            </w:r>
            <w:r>
              <w:rPr>
                <w:bCs/>
              </w:rPr>
              <w:t>10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8E750F" w:rsidRDefault="007F5551" w:rsidP="009E4F7E">
            <w:pPr>
              <w:rPr>
                <w:bCs/>
              </w:rPr>
            </w:pPr>
            <w:r w:rsidRPr="002A3C85">
              <w:rPr>
                <w:bCs/>
              </w:rPr>
              <w:t>Контактные схемы (КС)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C6F36" w:rsidRPr="008E750F" w:rsidRDefault="007F5551" w:rsidP="009E4F7E">
            <w:pPr>
              <w:rPr>
                <w:bCs/>
              </w:rPr>
            </w:pPr>
            <w:r w:rsidRPr="002A3C85">
              <w:rPr>
                <w:bCs/>
              </w:rPr>
              <w:t>Контактные схемы (КС).</w:t>
            </w:r>
          </w:p>
        </w:tc>
      </w:tr>
      <w:tr w:rsidR="00502248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02248" w:rsidRPr="00503990" w:rsidRDefault="00502248" w:rsidP="009E4F7E">
            <w:pPr>
              <w:rPr>
                <w:b/>
                <w:bCs/>
              </w:rPr>
            </w:pP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02248" w:rsidRPr="00503990" w:rsidRDefault="004E7A55" w:rsidP="009E4F7E">
            <w:pPr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="00502248">
              <w:rPr>
                <w:b/>
                <w:bCs/>
              </w:rPr>
              <w:t xml:space="preserve"> семестр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EA4A56" w:rsidP="009E4F7E">
            <w:pPr>
              <w:rPr>
                <w:bCs/>
              </w:rPr>
            </w:pPr>
            <w:r>
              <w:rPr>
                <w:b/>
                <w:bCs/>
              </w:rPr>
              <w:t>Теория графов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1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D63B30">
              <w:t>Неориентированные и ориентированные графы, способы их задания (</w:t>
            </w:r>
            <w:r>
              <w:t>графический</w:t>
            </w:r>
            <w:r w:rsidRPr="00D63B30">
              <w:t>, матриц</w:t>
            </w:r>
            <w:r>
              <w:t>ами</w:t>
            </w:r>
            <w:r w:rsidRPr="00D63B30">
              <w:t xml:space="preserve"> смежности</w:t>
            </w:r>
            <w:r>
              <w:t>, инцидентности</w:t>
            </w:r>
            <w:r w:rsidRPr="00D63B30">
              <w:t>). Примеры таких заданий. Теорема о сумме степеней вершин неориентированного граф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D63B30">
              <w:t>Неориентированные и ориентированные графы, способы их задания (</w:t>
            </w:r>
            <w:r>
              <w:t>графический</w:t>
            </w:r>
            <w:r w:rsidRPr="00D63B30">
              <w:t>, матриц</w:t>
            </w:r>
            <w:r>
              <w:t>ами</w:t>
            </w:r>
            <w:r w:rsidRPr="00D63B30">
              <w:t xml:space="preserve"> смежности</w:t>
            </w:r>
            <w:r>
              <w:t>, инцидентности</w:t>
            </w:r>
            <w:r w:rsidRPr="00D63B30">
              <w:t>). Примеры таких заданий. Теорема о сумме степеней вершин неориентированного графа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2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C050D6">
              <w:rPr>
                <w:bCs/>
              </w:rPr>
              <w:t>Полные и полные двудольные графы, число ребер в них. Пути и циклы в графе, теорема о двудольном граф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C050D6">
              <w:rPr>
                <w:bCs/>
              </w:rPr>
              <w:t>Полные и полные двудольные графы, число ребер в них. Пути и циклы в графе, теорема о двудольном графе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3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C050D6">
              <w:rPr>
                <w:bCs/>
              </w:rPr>
              <w:t>Изоморф</w:t>
            </w:r>
            <w:r>
              <w:rPr>
                <w:bCs/>
              </w:rPr>
              <w:t>изм</w:t>
            </w:r>
            <w:r w:rsidRPr="00C050D6">
              <w:rPr>
                <w:bCs/>
              </w:rPr>
              <w:t xml:space="preserve"> граф</w:t>
            </w:r>
            <w:r>
              <w:rPr>
                <w:bCs/>
              </w:rPr>
              <w:t>ов.</w:t>
            </w:r>
            <w:r w:rsidRPr="00C050D6">
              <w:rPr>
                <w:bCs/>
              </w:rPr>
              <w:t xml:space="preserve"> </w:t>
            </w:r>
            <w:r>
              <w:rPr>
                <w:bCs/>
              </w:rPr>
              <w:t>П</w:t>
            </w:r>
            <w:r w:rsidRPr="00C050D6">
              <w:rPr>
                <w:bCs/>
              </w:rPr>
              <w:t>римеры. Связные графы. Связные компоненты графа, алгоритм их построения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C050D6">
              <w:rPr>
                <w:bCs/>
              </w:rPr>
              <w:t>Изоморф</w:t>
            </w:r>
            <w:r>
              <w:rPr>
                <w:bCs/>
              </w:rPr>
              <w:t>изм</w:t>
            </w:r>
            <w:r w:rsidRPr="00C050D6">
              <w:rPr>
                <w:bCs/>
              </w:rPr>
              <w:t xml:space="preserve"> граф</w:t>
            </w:r>
            <w:r>
              <w:rPr>
                <w:bCs/>
              </w:rPr>
              <w:t>ов.</w:t>
            </w:r>
            <w:r w:rsidRPr="00C050D6">
              <w:rPr>
                <w:bCs/>
              </w:rPr>
              <w:t xml:space="preserve"> </w:t>
            </w:r>
            <w:r>
              <w:rPr>
                <w:bCs/>
              </w:rPr>
              <w:t>П</w:t>
            </w:r>
            <w:r w:rsidRPr="00C050D6">
              <w:rPr>
                <w:bCs/>
              </w:rPr>
              <w:t>римеры. Связные графы. Связные компоненты графа, алгоритм их построения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4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C050D6">
              <w:rPr>
                <w:bCs/>
              </w:rPr>
              <w:t xml:space="preserve">Деревья как простейшие графы, их свойства. </w:t>
            </w:r>
            <w:r>
              <w:rPr>
                <w:bCs/>
              </w:rPr>
              <w:t xml:space="preserve">Кодировка деревьев. </w:t>
            </w:r>
            <w:proofErr w:type="spellStart"/>
            <w:r w:rsidRPr="00C050D6">
              <w:rPr>
                <w:bCs/>
              </w:rPr>
              <w:t>Остовное</w:t>
            </w:r>
            <w:proofErr w:type="spellEnd"/>
            <w:r w:rsidRPr="00C050D6">
              <w:rPr>
                <w:bCs/>
              </w:rPr>
              <w:t xml:space="preserve"> дерево в неориентированном связном графе. Алгоритм построения минимального </w:t>
            </w:r>
            <w:proofErr w:type="spellStart"/>
            <w:r w:rsidRPr="00C050D6">
              <w:rPr>
                <w:bCs/>
              </w:rPr>
              <w:t>остовного</w:t>
            </w:r>
            <w:proofErr w:type="spellEnd"/>
            <w:r w:rsidRPr="00C050D6">
              <w:rPr>
                <w:bCs/>
              </w:rPr>
              <w:t xml:space="preserve"> дерев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C050D6">
              <w:rPr>
                <w:bCs/>
              </w:rPr>
              <w:t xml:space="preserve">Деревья как простейшие графы, их свойства. </w:t>
            </w:r>
            <w:r>
              <w:rPr>
                <w:bCs/>
              </w:rPr>
              <w:t xml:space="preserve">Кодировка деревьев. </w:t>
            </w:r>
            <w:proofErr w:type="spellStart"/>
            <w:r w:rsidRPr="00C050D6">
              <w:rPr>
                <w:bCs/>
              </w:rPr>
              <w:t>Остовное</w:t>
            </w:r>
            <w:proofErr w:type="spellEnd"/>
            <w:r w:rsidRPr="00C050D6">
              <w:rPr>
                <w:bCs/>
              </w:rPr>
              <w:t xml:space="preserve"> дерево в неориентированном связном графе. Алгоритм построения минимального </w:t>
            </w:r>
            <w:proofErr w:type="spellStart"/>
            <w:r w:rsidRPr="00C050D6">
              <w:rPr>
                <w:bCs/>
              </w:rPr>
              <w:t>остовного</w:t>
            </w:r>
            <w:proofErr w:type="spellEnd"/>
            <w:r w:rsidRPr="00C050D6">
              <w:rPr>
                <w:bCs/>
              </w:rPr>
              <w:t xml:space="preserve"> дерева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5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C621EB" w:rsidP="007F5551">
            <w:r w:rsidRPr="007531F0">
              <w:t xml:space="preserve"> </w:t>
            </w:r>
            <w:proofErr w:type="spellStart"/>
            <w:r w:rsidR="007F5551" w:rsidRPr="00C050D6">
              <w:rPr>
                <w:bCs/>
              </w:rPr>
              <w:t>Эйлеровы</w:t>
            </w:r>
            <w:proofErr w:type="spellEnd"/>
            <w:r w:rsidR="007F5551" w:rsidRPr="00C050D6">
              <w:rPr>
                <w:bCs/>
              </w:rPr>
              <w:t xml:space="preserve"> циклы, </w:t>
            </w:r>
            <w:proofErr w:type="spellStart"/>
            <w:r w:rsidR="007F5551" w:rsidRPr="00C050D6">
              <w:rPr>
                <w:bCs/>
              </w:rPr>
              <w:t>эйлеровы</w:t>
            </w:r>
            <w:proofErr w:type="spellEnd"/>
            <w:r w:rsidR="007F5551" w:rsidRPr="00C050D6">
              <w:rPr>
                <w:bCs/>
              </w:rPr>
              <w:t xml:space="preserve"> графы. Необходимое и достаточное условие </w:t>
            </w:r>
            <w:proofErr w:type="spellStart"/>
            <w:r w:rsidR="007F5551" w:rsidRPr="00C050D6">
              <w:rPr>
                <w:bCs/>
              </w:rPr>
              <w:t>эйлеровости</w:t>
            </w:r>
            <w:proofErr w:type="spellEnd"/>
            <w:r w:rsidR="007F5551" w:rsidRPr="00C050D6">
              <w:rPr>
                <w:bCs/>
              </w:rPr>
              <w:t xml:space="preserve"> графа и орграфа. Алгоритм построения </w:t>
            </w:r>
            <w:proofErr w:type="spellStart"/>
            <w:r w:rsidR="007F5551" w:rsidRPr="00C050D6">
              <w:rPr>
                <w:bCs/>
              </w:rPr>
              <w:t>эйлерова</w:t>
            </w:r>
            <w:proofErr w:type="spellEnd"/>
            <w:r w:rsidR="007F5551" w:rsidRPr="00C050D6">
              <w:rPr>
                <w:bCs/>
              </w:rPr>
              <w:t xml:space="preserve"> цикла в </w:t>
            </w:r>
            <w:proofErr w:type="spellStart"/>
            <w:r w:rsidR="007F5551" w:rsidRPr="00C050D6">
              <w:rPr>
                <w:bCs/>
              </w:rPr>
              <w:lastRenderedPageBreak/>
              <w:t>эйлеровом</w:t>
            </w:r>
            <w:proofErr w:type="spellEnd"/>
            <w:r w:rsidR="007F5551" w:rsidRPr="00C050D6">
              <w:rPr>
                <w:bCs/>
              </w:rPr>
              <w:t xml:space="preserve"> графе. Гамильтоновы циклы в графе. Формулировка теоремы о достаточном условии существовании гамильтонова цикла в неориентированном графе. Примеры гамильтоновых циклов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proofErr w:type="spellStart"/>
            <w:r w:rsidRPr="00C050D6">
              <w:rPr>
                <w:bCs/>
              </w:rPr>
              <w:lastRenderedPageBreak/>
              <w:t>Эйлеровы</w:t>
            </w:r>
            <w:proofErr w:type="spellEnd"/>
            <w:r w:rsidRPr="00C050D6">
              <w:rPr>
                <w:bCs/>
              </w:rPr>
              <w:t xml:space="preserve"> циклы, </w:t>
            </w:r>
            <w:proofErr w:type="spellStart"/>
            <w:r w:rsidRPr="00C050D6">
              <w:rPr>
                <w:bCs/>
              </w:rPr>
              <w:t>эйлеровы</w:t>
            </w:r>
            <w:proofErr w:type="spellEnd"/>
            <w:r w:rsidRPr="00C050D6">
              <w:rPr>
                <w:bCs/>
              </w:rPr>
              <w:t xml:space="preserve"> графы. Необходимое и достаточное условие </w:t>
            </w:r>
            <w:proofErr w:type="spellStart"/>
            <w:r w:rsidRPr="00C050D6">
              <w:rPr>
                <w:bCs/>
              </w:rPr>
              <w:t>эйлеровости</w:t>
            </w:r>
            <w:proofErr w:type="spellEnd"/>
            <w:r w:rsidRPr="00C050D6">
              <w:rPr>
                <w:bCs/>
              </w:rPr>
              <w:t xml:space="preserve"> графа и орграфа. Алгоритм построения </w:t>
            </w:r>
            <w:proofErr w:type="spellStart"/>
            <w:r w:rsidRPr="00C050D6">
              <w:rPr>
                <w:bCs/>
              </w:rPr>
              <w:t>эйлерова</w:t>
            </w:r>
            <w:proofErr w:type="spellEnd"/>
            <w:r w:rsidRPr="00C050D6">
              <w:rPr>
                <w:bCs/>
              </w:rPr>
              <w:t xml:space="preserve"> цикла в </w:t>
            </w:r>
            <w:proofErr w:type="spellStart"/>
            <w:r w:rsidRPr="00C050D6">
              <w:rPr>
                <w:bCs/>
              </w:rPr>
              <w:t>эйлеровом</w:t>
            </w:r>
            <w:proofErr w:type="spellEnd"/>
            <w:r w:rsidRPr="00C050D6">
              <w:rPr>
                <w:bCs/>
              </w:rPr>
              <w:t xml:space="preserve"> графе. Гамильтоновы циклы в графе. Формулировка теоремы о достаточном условии существовании гамильтонова цикла в неориентированном графе. Примеры </w:t>
            </w:r>
            <w:r w:rsidRPr="00C050D6">
              <w:rPr>
                <w:bCs/>
              </w:rPr>
              <w:lastRenderedPageBreak/>
              <w:t>гамильтоновых циклов.</w:t>
            </w:r>
          </w:p>
        </w:tc>
      </w:tr>
      <w:tr w:rsidR="00C621EB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503990" w:rsidRDefault="00C621EB" w:rsidP="00C621EB">
            <w:pPr>
              <w:rPr>
                <w:bCs/>
              </w:rPr>
            </w:pPr>
            <w:r w:rsidRPr="00503990">
              <w:rPr>
                <w:bCs/>
              </w:rPr>
              <w:lastRenderedPageBreak/>
              <w:t>Тема 3.</w:t>
            </w:r>
            <w:r>
              <w:rPr>
                <w:bCs/>
              </w:rPr>
              <w:t>6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7531F0" w:rsidRDefault="007F5551" w:rsidP="009E4F7E">
            <w:r>
              <w:t>Метрические характеристики графов. Планарность и раскраска графов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621EB" w:rsidRDefault="00C621EB" w:rsidP="009E4F7E">
            <w:r w:rsidRPr="007531F0">
              <w:t xml:space="preserve"> </w:t>
            </w:r>
            <w:r w:rsidR="007F5551">
              <w:t>Метрические характеристики графов. Планарность и раскраска графов.</w:t>
            </w:r>
          </w:p>
        </w:tc>
      </w:tr>
      <w:tr w:rsidR="00C621EB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503990" w:rsidRDefault="00C621EB" w:rsidP="00C621EB">
            <w:pPr>
              <w:rPr>
                <w:bCs/>
              </w:rPr>
            </w:pPr>
            <w:r w:rsidRPr="00503990">
              <w:rPr>
                <w:bCs/>
              </w:rPr>
              <w:t>Тема 3.</w:t>
            </w:r>
            <w:r>
              <w:rPr>
                <w:bCs/>
              </w:rPr>
              <w:t>7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7531F0" w:rsidRDefault="007F5551" w:rsidP="009E4F7E">
            <w:r>
              <w:t>Сети. Задача о максимальном потоке в сет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621EB" w:rsidRDefault="007F5551" w:rsidP="009E4F7E">
            <w:r>
              <w:t>Сети. Задача о максимальном потоке в сети.</w:t>
            </w:r>
          </w:p>
        </w:tc>
      </w:tr>
      <w:tr w:rsidR="00ED0D1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3.</w:t>
            </w:r>
            <w:r>
              <w:rPr>
                <w:bCs/>
              </w:rPr>
              <w:t>8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Default="007F5551" w:rsidP="009E4F7E">
            <w:r>
              <w:t>Задача о кратчайшем пути в граф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D0D11" w:rsidRDefault="007F5551" w:rsidP="009E4F7E">
            <w:r>
              <w:t>Задача о кратчайшем пути в графе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EA4A56" w:rsidP="009E4F7E">
            <w:pPr>
              <w:rPr>
                <w:bCs/>
              </w:rPr>
            </w:pPr>
            <w:r>
              <w:rPr>
                <w:b/>
                <w:bCs/>
              </w:rPr>
              <w:t>Автоматы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4.1</w:t>
            </w:r>
            <w:r w:rsidR="00ED0D11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F5551" w:rsidP="00167349">
            <w:pPr>
              <w:rPr>
                <w:bCs/>
              </w:rPr>
            </w:pPr>
            <w:r w:rsidRPr="00F80F10">
              <w:rPr>
                <w:bCs/>
              </w:rPr>
              <w:t>Автоматы Мили. Конечные детерминированные автоматы. Диаграмма Мура, таблица автомат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F80F10">
              <w:rPr>
                <w:bCs/>
              </w:rPr>
              <w:t>Автоматы Мили. Конечные детерминированные автоматы. Диаграмма Мура, таблица автомата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4.2</w:t>
            </w:r>
            <w:r w:rsidR="00ED0D11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F80F10">
              <w:rPr>
                <w:bCs/>
              </w:rPr>
              <w:t>Приведенный (минимальный) автомат. Построение автомата Мура, эквивалентного данному автомату Мил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F80F10">
              <w:rPr>
                <w:bCs/>
              </w:rPr>
              <w:t>Приведенный (минимальный) автомат. Построение автомата Мура, эквивалентного данному автомату Мили.</w:t>
            </w:r>
          </w:p>
        </w:tc>
      </w:tr>
      <w:tr w:rsidR="00ED0D1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4.</w:t>
            </w:r>
            <w:r>
              <w:rPr>
                <w:bCs/>
              </w:rPr>
              <w:t>3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9296A" w:rsidRDefault="007F5551" w:rsidP="009E4F7E">
            <w:pPr>
              <w:rPr>
                <w:bCs/>
              </w:rPr>
            </w:pPr>
            <w:r w:rsidRPr="00F80F10">
              <w:t>Ограниченно-детерминированные функци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D0D11" w:rsidRPr="0059296A" w:rsidRDefault="007F5551" w:rsidP="009E4F7E">
            <w:pPr>
              <w:rPr>
                <w:bCs/>
              </w:rPr>
            </w:pPr>
            <w:r w:rsidRPr="00F80F10">
              <w:t>Ограниченно-детерминированные функции.</w:t>
            </w:r>
          </w:p>
        </w:tc>
      </w:tr>
      <w:tr w:rsidR="00ED0D1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4.</w:t>
            </w:r>
            <w:r>
              <w:rPr>
                <w:bCs/>
              </w:rPr>
              <w:t>4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9296A" w:rsidRDefault="007F5551" w:rsidP="009E4F7E">
            <w:pPr>
              <w:rPr>
                <w:bCs/>
              </w:rPr>
            </w:pPr>
            <w:r>
              <w:t>Свойства детерминированных функци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D0D11" w:rsidRPr="0059296A" w:rsidRDefault="007F5551" w:rsidP="009E4F7E">
            <w:pPr>
              <w:rPr>
                <w:bCs/>
              </w:rPr>
            </w:pPr>
            <w:r>
              <w:t>Свойства детерминированных функций.</w:t>
            </w:r>
          </w:p>
        </w:tc>
      </w:tr>
      <w:tr w:rsidR="00ED0D1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4.</w:t>
            </w:r>
            <w:r>
              <w:rPr>
                <w:bCs/>
              </w:rPr>
              <w:t>5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9296A" w:rsidRDefault="007F5551" w:rsidP="009E4F7E">
            <w:pPr>
              <w:rPr>
                <w:bCs/>
              </w:rPr>
            </w:pPr>
            <w:r>
              <w:t>Реализация ограниченно-детерминированных функций схемами, автоматам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D0D11" w:rsidRPr="0059296A" w:rsidRDefault="007F5551" w:rsidP="009E4F7E">
            <w:pPr>
              <w:rPr>
                <w:bCs/>
              </w:rPr>
            </w:pPr>
            <w:r>
              <w:t>Реализация ограниченно-детерминированных функций схемами, автоматами.</w:t>
            </w:r>
          </w:p>
        </w:tc>
      </w:tr>
      <w:tr w:rsidR="00ED0D1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4.</w:t>
            </w:r>
            <w:r>
              <w:rPr>
                <w:bCs/>
              </w:rPr>
              <w:t>6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9296A" w:rsidRDefault="007F5551" w:rsidP="009E4F7E">
            <w:pPr>
              <w:rPr>
                <w:bCs/>
              </w:rPr>
            </w:pPr>
            <w:r w:rsidRPr="00DF2049">
              <w:rPr>
                <w:bCs/>
              </w:rPr>
              <w:t>Машин</w:t>
            </w:r>
            <w:r>
              <w:rPr>
                <w:bCs/>
              </w:rPr>
              <w:t>а</w:t>
            </w:r>
            <w:r w:rsidRPr="00DF2049">
              <w:rPr>
                <w:bCs/>
              </w:rPr>
              <w:t xml:space="preserve"> Тьюринга</w:t>
            </w:r>
            <w:r>
              <w:rPr>
                <w:bCs/>
              </w:rPr>
              <w:t>. Программа, универсальная кодировк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D0D11" w:rsidRPr="0059296A" w:rsidRDefault="007F5551" w:rsidP="009E4F7E">
            <w:pPr>
              <w:rPr>
                <w:bCs/>
              </w:rPr>
            </w:pPr>
            <w:r w:rsidRPr="00DF2049">
              <w:rPr>
                <w:bCs/>
              </w:rPr>
              <w:t>Машин</w:t>
            </w:r>
            <w:r>
              <w:rPr>
                <w:bCs/>
              </w:rPr>
              <w:t>а</w:t>
            </w:r>
            <w:r w:rsidRPr="00DF2049">
              <w:rPr>
                <w:bCs/>
              </w:rPr>
              <w:t xml:space="preserve"> Тьюринга</w:t>
            </w:r>
            <w:r>
              <w:rPr>
                <w:bCs/>
              </w:rPr>
              <w:t>. Программа, универсальная кодировка.</w:t>
            </w:r>
          </w:p>
        </w:tc>
      </w:tr>
      <w:tr w:rsidR="00ED0D1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4.</w:t>
            </w:r>
            <w:r>
              <w:rPr>
                <w:bCs/>
              </w:rPr>
              <w:t>7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9296A" w:rsidRDefault="006506DD" w:rsidP="009E4F7E">
            <w:pPr>
              <w:rPr>
                <w:bCs/>
              </w:rPr>
            </w:pPr>
            <w:r w:rsidRPr="00DF2049">
              <w:rPr>
                <w:bCs/>
              </w:rPr>
              <w:t>Примеры задач, решаемых машинами Тьюринга</w:t>
            </w:r>
            <w:r>
              <w:rPr>
                <w:bCs/>
              </w:rPr>
              <w:t>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D0D11" w:rsidRPr="0059296A" w:rsidRDefault="006506DD" w:rsidP="009E4F7E">
            <w:pPr>
              <w:rPr>
                <w:bCs/>
              </w:rPr>
            </w:pPr>
            <w:r w:rsidRPr="00DF2049">
              <w:rPr>
                <w:bCs/>
              </w:rPr>
              <w:t>Примеры задач, решаемых машинами Тьюринга</w:t>
            </w:r>
            <w:r>
              <w:rPr>
                <w:bCs/>
              </w:rPr>
              <w:t>.</w:t>
            </w:r>
          </w:p>
        </w:tc>
      </w:tr>
      <w:tr w:rsidR="00ED0D1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4.</w:t>
            </w:r>
            <w:r>
              <w:rPr>
                <w:bCs/>
              </w:rPr>
              <w:t>8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9296A" w:rsidRDefault="006506DD" w:rsidP="009E4F7E">
            <w:pPr>
              <w:rPr>
                <w:bCs/>
              </w:rPr>
            </w:pPr>
            <w:r w:rsidRPr="00DF2049">
              <w:rPr>
                <w:bCs/>
              </w:rPr>
              <w:t xml:space="preserve">Вычислимые и невычислимые функции. </w:t>
            </w:r>
            <w:r>
              <w:rPr>
                <w:bCs/>
              </w:rPr>
              <w:t>Простейшие вычислимые функции</w:t>
            </w:r>
            <w:r w:rsidRPr="00DF2049">
              <w:rPr>
                <w:bCs/>
              </w:rPr>
              <w:t>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D0D11" w:rsidRPr="0059296A" w:rsidRDefault="006506DD" w:rsidP="009E4F7E">
            <w:pPr>
              <w:rPr>
                <w:bCs/>
              </w:rPr>
            </w:pPr>
            <w:r w:rsidRPr="00DF2049">
              <w:rPr>
                <w:bCs/>
              </w:rPr>
              <w:t xml:space="preserve">Вычислимые и невычислимые функции. </w:t>
            </w:r>
            <w:r>
              <w:rPr>
                <w:bCs/>
              </w:rPr>
              <w:t>Простейшие вычислимые функции</w:t>
            </w:r>
            <w:r w:rsidRPr="00DF2049">
              <w:rPr>
                <w:bCs/>
              </w:rPr>
              <w:t>.</w:t>
            </w:r>
          </w:p>
        </w:tc>
      </w:tr>
      <w:tr w:rsidR="00ED0D1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4.</w:t>
            </w:r>
            <w:r>
              <w:rPr>
                <w:bCs/>
              </w:rPr>
              <w:t>9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9296A" w:rsidRDefault="006506DD" w:rsidP="009E4F7E">
            <w:pPr>
              <w:rPr>
                <w:bCs/>
              </w:rPr>
            </w:pPr>
            <w:r>
              <w:rPr>
                <w:bCs/>
              </w:rPr>
              <w:t>Операции суперпозиции, примитивной рекурсии, минимизаци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D0D11" w:rsidRPr="0059296A" w:rsidRDefault="006506DD" w:rsidP="009E4F7E">
            <w:pPr>
              <w:rPr>
                <w:bCs/>
              </w:rPr>
            </w:pPr>
            <w:r>
              <w:rPr>
                <w:bCs/>
              </w:rPr>
              <w:t>Операции суперпозиции, примитивной рекурсии, минимизации.</w:t>
            </w:r>
          </w:p>
        </w:tc>
      </w:tr>
      <w:tr w:rsidR="00ED0D1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4.</w:t>
            </w:r>
            <w:r>
              <w:rPr>
                <w:bCs/>
              </w:rPr>
              <w:t>10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9296A" w:rsidRDefault="006506DD" w:rsidP="009E4F7E">
            <w:pPr>
              <w:rPr>
                <w:bCs/>
              </w:rPr>
            </w:pPr>
            <w:r>
              <w:rPr>
                <w:bCs/>
              </w:rPr>
              <w:t>Операции над машинами Тьюринга. Композиция, итерация, разветвлени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D0D11" w:rsidRPr="0059296A" w:rsidRDefault="006506DD" w:rsidP="009E4F7E">
            <w:pPr>
              <w:rPr>
                <w:bCs/>
              </w:rPr>
            </w:pPr>
            <w:r>
              <w:rPr>
                <w:bCs/>
              </w:rPr>
              <w:t>Операции над машинами Тьюринга. Композиция, итерация, разветвление.</w:t>
            </w:r>
          </w:p>
        </w:tc>
      </w:tr>
    </w:tbl>
    <w:p w:rsidR="00DD7F96" w:rsidRDefault="00DD7F96" w:rsidP="00DD7F96"/>
    <w:p w:rsidR="00F062CE" w:rsidRPr="002B2FC0" w:rsidRDefault="00F062CE" w:rsidP="00F062CE">
      <w:pPr>
        <w:pStyle w:val="2"/>
      </w:pPr>
      <w:r w:rsidRPr="002B2FC0">
        <w:lastRenderedPageBreak/>
        <w:t>Организация самостоятельной работы обучающихся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:rsidR="00F062CE" w:rsidRDefault="00F062CE" w:rsidP="00030BA2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у к лекциям, практическим занятиям, зачетам;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учебных пособий;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</w:t>
      </w:r>
      <w:r w:rsidR="009B399A" w:rsidRPr="005975DF">
        <w:rPr>
          <w:iCs/>
          <w:sz w:val="24"/>
          <w:szCs w:val="24"/>
        </w:rPr>
        <w:t xml:space="preserve"> тем</w:t>
      </w:r>
      <w:r w:rsidRPr="005975DF">
        <w:rPr>
          <w:iCs/>
          <w:sz w:val="24"/>
          <w:szCs w:val="24"/>
        </w:rPr>
        <w:t>, не выносимых на лекции и практические занятия</w:t>
      </w:r>
      <w:r w:rsidR="009B399A" w:rsidRPr="005975DF">
        <w:rPr>
          <w:iCs/>
          <w:sz w:val="24"/>
          <w:szCs w:val="24"/>
        </w:rPr>
        <w:t xml:space="preserve"> самостоятельно</w:t>
      </w:r>
      <w:r w:rsidRPr="005975DF">
        <w:rPr>
          <w:iCs/>
          <w:sz w:val="24"/>
          <w:szCs w:val="24"/>
        </w:rPr>
        <w:t>;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написание тематических докладов, рефератов на проблемные темы;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домашних заданий;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контрольной работе;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индивидуальных заданий;</w:t>
      </w:r>
    </w:p>
    <w:p w:rsidR="00BD2F50" w:rsidRPr="005975DF" w:rsidRDefault="00BD2F50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промежуточной аттестации в течение семестра;</w:t>
      </w:r>
    </w:p>
    <w:p w:rsidR="00F062CE" w:rsidRDefault="00F062CE" w:rsidP="005975DF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ли индивидуальную работу с обучающимися и включает в себя: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конс</w:t>
      </w:r>
      <w:r w:rsidR="009B399A" w:rsidRPr="005975DF">
        <w:rPr>
          <w:iCs/>
          <w:sz w:val="24"/>
          <w:szCs w:val="24"/>
        </w:rPr>
        <w:t xml:space="preserve">ультаций перед </w:t>
      </w:r>
      <w:r w:rsidR="00E26C49">
        <w:rPr>
          <w:iCs/>
          <w:sz w:val="24"/>
          <w:szCs w:val="24"/>
        </w:rPr>
        <w:t>экзаменом;</w:t>
      </w:r>
    </w:p>
    <w:p w:rsidR="00F062CE" w:rsidRPr="00A1148A" w:rsidRDefault="00F062CE" w:rsidP="005975DF">
      <w:pPr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:rsidR="00F062CE" w:rsidRDefault="00F062CE" w:rsidP="00F062CE"/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DC3998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</w:t>
            </w:r>
            <w:r w:rsidR="00DC3998">
              <w:rPr>
                <w:b/>
                <w:bCs/>
                <w:sz w:val="20"/>
                <w:szCs w:val="20"/>
              </w:rPr>
              <w:t xml:space="preserve">и темы </w:t>
            </w:r>
            <w:r w:rsidRPr="00DC3998">
              <w:rPr>
                <w:b/>
                <w:bCs/>
                <w:i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9520FF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20FF" w:rsidRPr="008402D1" w:rsidRDefault="009520FF" w:rsidP="009520FF">
            <w:pPr>
              <w:rPr>
                <w:b/>
                <w:bCs/>
                <w:highlight w:val="yellow"/>
                <w:lang w:val="en-US"/>
              </w:rPr>
            </w:pPr>
            <w:r w:rsidRPr="00316144">
              <w:rPr>
                <w:b/>
              </w:rPr>
              <w:t xml:space="preserve">Раздел </w:t>
            </w:r>
            <w:r w:rsidRPr="00316144"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520FF" w:rsidRPr="008402D1" w:rsidRDefault="00EA4A56" w:rsidP="00FE7A5B">
            <w:pPr>
              <w:rPr>
                <w:b/>
                <w:i/>
                <w:highlight w:val="yellow"/>
              </w:rPr>
            </w:pPr>
            <w:r w:rsidRPr="002A3C85">
              <w:rPr>
                <w:b/>
                <w:bCs/>
              </w:rPr>
              <w:t>Элементы теории множеств и комбинаторики</w:t>
            </w:r>
          </w:p>
        </w:tc>
      </w:tr>
      <w:tr w:rsidR="009520FF" w:rsidRPr="00FE7A5B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9520FF" w:rsidRPr="00FE7A5B" w:rsidRDefault="009520FF" w:rsidP="006506DD">
            <w:pPr>
              <w:rPr>
                <w:bCs/>
              </w:rPr>
            </w:pPr>
            <w:r w:rsidRPr="00FE7A5B">
              <w:rPr>
                <w:bCs/>
              </w:rPr>
              <w:t xml:space="preserve">Тема </w:t>
            </w:r>
            <w:r w:rsidR="00FE7A5B" w:rsidRPr="00FE7A5B">
              <w:rPr>
                <w:bCs/>
              </w:rPr>
              <w:t>1.</w:t>
            </w:r>
            <w:r w:rsidR="006506DD">
              <w:rPr>
                <w:bCs/>
              </w:rPr>
              <w:t>1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E0693C" w:rsidP="00C63C32">
            <w:pPr>
              <w:rPr>
                <w:bCs/>
              </w:rPr>
            </w:pPr>
            <w:r w:rsidRPr="002A3C85">
              <w:t>Основные понятия теории множеств. Диаграмма Эйлера-Венн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E0693C" w:rsidP="00C63C32">
            <w:pPr>
              <w:rPr>
                <w:bCs/>
              </w:rPr>
            </w:pPr>
            <w:r w:rsidRPr="002A3C85">
              <w:t>Основные понятия теории множеств. Диаграмма Эйлера-Венн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9E4F7E" w:rsidP="00BD5186">
            <w:pPr>
              <w:rPr>
                <w:b/>
              </w:rPr>
            </w:pPr>
            <w:r>
              <w:rPr>
                <w:iCs/>
              </w:rPr>
              <w:t>У</w:t>
            </w:r>
            <w:r w:rsidR="009520FF" w:rsidRPr="00FE7A5B">
              <w:rPr>
                <w:iCs/>
              </w:rPr>
              <w:t>стное собеседование по результатам выполненной работы</w:t>
            </w:r>
            <w:r w:rsidR="00BD5186" w:rsidRPr="00FE7A5B">
              <w:rPr>
                <w:iCs/>
              </w:rPr>
              <w:t>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C63C32" w:rsidP="009520FF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14</w:t>
            </w:r>
          </w:p>
        </w:tc>
      </w:tr>
      <w:tr w:rsidR="006506DD" w:rsidRPr="00FE7A5B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6506DD" w:rsidRPr="00FE7A5B" w:rsidRDefault="006506DD" w:rsidP="006506DD">
            <w:pPr>
              <w:rPr>
                <w:bCs/>
              </w:rPr>
            </w:pPr>
            <w:r w:rsidRPr="00FE7A5B">
              <w:rPr>
                <w:bCs/>
              </w:rPr>
              <w:lastRenderedPageBreak/>
              <w:t>Тема 1.</w:t>
            </w:r>
            <w:r>
              <w:rPr>
                <w:bCs/>
              </w:rPr>
              <w:t>2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Default="00E0693C" w:rsidP="00C63C32">
            <w:pPr>
              <w:tabs>
                <w:tab w:val="right" w:leader="underscore" w:pos="9639"/>
              </w:tabs>
              <w:jc w:val="both"/>
            </w:pPr>
            <w:r w:rsidRPr="002A3C85">
              <w:t>Основные тождества алгебры множеств. Свойства объединения, пересечения.</w:t>
            </w:r>
            <w:r>
              <w:t xml:space="preserve"> Примеры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Pr="00FE7A5B" w:rsidRDefault="00E0693C" w:rsidP="00C63C32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 w:rsidRPr="002A3C85">
              <w:t>Основные тождества алгебры множеств. Свойства объединения, пересечения.</w:t>
            </w:r>
            <w:r>
              <w:t xml:space="preserve"> Примеры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Default="006506DD" w:rsidP="00BD5186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Pr="00E42B13" w:rsidRDefault="00E42B13" w:rsidP="00E42B13">
            <w:pPr>
              <w:jc w:val="center"/>
              <w:rPr>
                <w:iCs/>
              </w:rPr>
            </w:pPr>
            <w:r w:rsidRPr="00E42B13">
              <w:rPr>
                <w:iCs/>
              </w:rPr>
              <w:t>7</w:t>
            </w:r>
          </w:p>
        </w:tc>
      </w:tr>
      <w:tr w:rsidR="006506DD" w:rsidRPr="00FE7A5B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6506DD" w:rsidRPr="00FE7A5B" w:rsidRDefault="006506DD" w:rsidP="006506DD">
            <w:pPr>
              <w:rPr>
                <w:bCs/>
              </w:rPr>
            </w:pPr>
            <w:r w:rsidRPr="00FE7A5B">
              <w:rPr>
                <w:bCs/>
              </w:rPr>
              <w:t>Тема 1.</w:t>
            </w:r>
            <w:r>
              <w:rPr>
                <w:bCs/>
              </w:rPr>
              <w:t>3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Default="00E0693C" w:rsidP="00C63C32">
            <w:pPr>
              <w:tabs>
                <w:tab w:val="right" w:leader="underscore" w:pos="9639"/>
              </w:tabs>
              <w:jc w:val="both"/>
            </w:pPr>
            <w:r>
              <w:t>Бинарные отношения. Основные определения. Способы задания бинарных отношений. Свойства бинарных отношений (</w:t>
            </w:r>
            <w:proofErr w:type="spellStart"/>
            <w:r>
              <w:t>рефлексивность</w:t>
            </w:r>
            <w:proofErr w:type="spellEnd"/>
            <w:r>
              <w:t xml:space="preserve">, симметричность, </w:t>
            </w:r>
            <w:proofErr w:type="spellStart"/>
            <w:r>
              <w:t>антирефлексивность</w:t>
            </w:r>
            <w:proofErr w:type="spellEnd"/>
            <w:r>
              <w:t xml:space="preserve">, антисимметричность, транзитивность, эквивалентность, связность и др.).  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Pr="00FE7A5B" w:rsidRDefault="00E0693C" w:rsidP="00C63C32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Бинарные отношения. Основные определения. Способы задания бинарных отношений. Свойства бинарных отношений (</w:t>
            </w:r>
            <w:proofErr w:type="spellStart"/>
            <w:r>
              <w:t>рефлексивность</w:t>
            </w:r>
            <w:proofErr w:type="spellEnd"/>
            <w:r>
              <w:t xml:space="preserve">, симметричность, </w:t>
            </w:r>
            <w:proofErr w:type="spellStart"/>
            <w:r>
              <w:t>антирефлексивность</w:t>
            </w:r>
            <w:proofErr w:type="spellEnd"/>
            <w:r>
              <w:t xml:space="preserve">, антисимметричность, транзитивность, эквивалентность, связность и др.). 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Default="006506DD" w:rsidP="00BD5186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Pr="00E42B13" w:rsidRDefault="00E42B13" w:rsidP="00E42B13">
            <w:pPr>
              <w:jc w:val="center"/>
              <w:rPr>
                <w:iCs/>
              </w:rPr>
            </w:pPr>
            <w:r>
              <w:rPr>
                <w:iCs/>
              </w:rPr>
              <w:t>8</w:t>
            </w:r>
          </w:p>
        </w:tc>
      </w:tr>
      <w:tr w:rsidR="006506DD" w:rsidRPr="00FE7A5B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6506DD" w:rsidRPr="00FE7A5B" w:rsidRDefault="006506DD" w:rsidP="006506DD">
            <w:pPr>
              <w:rPr>
                <w:bCs/>
              </w:rPr>
            </w:pPr>
            <w:r w:rsidRPr="00FE7A5B">
              <w:rPr>
                <w:bCs/>
              </w:rPr>
              <w:t>Тема 1.</w:t>
            </w:r>
            <w:r>
              <w:rPr>
                <w:bCs/>
              </w:rPr>
              <w:t>4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E0693C" w:rsidRDefault="00E0693C" w:rsidP="00E0693C">
            <w:pPr>
              <w:tabs>
                <w:tab w:val="right" w:leader="underscore" w:pos="9639"/>
              </w:tabs>
              <w:rPr>
                <w:bCs/>
              </w:rPr>
            </w:pPr>
            <w:r>
              <w:t xml:space="preserve">Элементы комбинаторики. </w:t>
            </w:r>
            <w:r w:rsidRPr="007531F0">
              <w:t xml:space="preserve"> </w:t>
            </w:r>
            <w:r w:rsidRPr="00D1085C">
              <w:rPr>
                <w:bCs/>
              </w:rPr>
              <w:t>Перестановки</w:t>
            </w:r>
            <w:r>
              <w:rPr>
                <w:bCs/>
              </w:rPr>
              <w:t>,</w:t>
            </w:r>
            <w:r w:rsidRPr="00D1085C">
              <w:rPr>
                <w:bCs/>
              </w:rPr>
              <w:t xml:space="preserve"> </w:t>
            </w:r>
            <w:r>
              <w:rPr>
                <w:bCs/>
              </w:rPr>
              <w:t>сочетания,</w:t>
            </w:r>
            <w:r w:rsidRPr="00D1085C">
              <w:rPr>
                <w:bCs/>
              </w:rPr>
              <w:t xml:space="preserve"> распределени</w:t>
            </w:r>
            <w:r>
              <w:rPr>
                <w:bCs/>
              </w:rPr>
              <w:t>я с повторениями и без повторений.</w:t>
            </w:r>
          </w:p>
          <w:p w:rsidR="006506DD" w:rsidRDefault="00E0693C" w:rsidP="00E0693C">
            <w:pPr>
              <w:tabs>
                <w:tab w:val="right" w:leader="underscore" w:pos="9639"/>
              </w:tabs>
              <w:jc w:val="both"/>
            </w:pPr>
            <w:r w:rsidRPr="00D1085C">
              <w:rPr>
                <w:bCs/>
              </w:rPr>
              <w:t>Треугольник Паскаля.</w:t>
            </w:r>
            <w:r>
              <w:rPr>
                <w:bCs/>
              </w:rPr>
              <w:t xml:space="preserve"> </w:t>
            </w:r>
            <w:r w:rsidRPr="00D1085C">
              <w:rPr>
                <w:bCs/>
              </w:rPr>
              <w:t>Формула бинома Ньютон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E0693C" w:rsidRDefault="00E0693C" w:rsidP="00E0693C">
            <w:pPr>
              <w:tabs>
                <w:tab w:val="right" w:leader="underscore" w:pos="9639"/>
              </w:tabs>
              <w:rPr>
                <w:bCs/>
              </w:rPr>
            </w:pPr>
            <w:r>
              <w:t xml:space="preserve">Элементы комбинаторики. </w:t>
            </w:r>
            <w:r w:rsidRPr="007531F0">
              <w:t xml:space="preserve"> </w:t>
            </w:r>
            <w:r w:rsidRPr="00D1085C">
              <w:rPr>
                <w:bCs/>
              </w:rPr>
              <w:t>Перестановки</w:t>
            </w:r>
            <w:r>
              <w:rPr>
                <w:bCs/>
              </w:rPr>
              <w:t>,</w:t>
            </w:r>
            <w:r w:rsidRPr="00D1085C">
              <w:rPr>
                <w:bCs/>
              </w:rPr>
              <w:t xml:space="preserve"> </w:t>
            </w:r>
            <w:r>
              <w:rPr>
                <w:bCs/>
              </w:rPr>
              <w:t>сочетания,</w:t>
            </w:r>
            <w:r w:rsidRPr="00D1085C">
              <w:rPr>
                <w:bCs/>
              </w:rPr>
              <w:t xml:space="preserve"> распределени</w:t>
            </w:r>
            <w:r>
              <w:rPr>
                <w:bCs/>
              </w:rPr>
              <w:t>я с повторениями и без повторений.</w:t>
            </w:r>
          </w:p>
          <w:p w:rsidR="006506DD" w:rsidRPr="00FE7A5B" w:rsidRDefault="00E0693C" w:rsidP="00E0693C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 w:rsidRPr="00D1085C">
              <w:rPr>
                <w:bCs/>
              </w:rPr>
              <w:t>Треугольник Паскаля.</w:t>
            </w:r>
            <w:r>
              <w:rPr>
                <w:bCs/>
              </w:rPr>
              <w:t xml:space="preserve"> </w:t>
            </w:r>
            <w:r w:rsidRPr="00D1085C">
              <w:rPr>
                <w:bCs/>
              </w:rPr>
              <w:t>Формула бинома Ньютон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Default="006506DD" w:rsidP="00BD5186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Pr="00E42B13" w:rsidRDefault="00E42B13" w:rsidP="00E42B13">
            <w:pPr>
              <w:jc w:val="center"/>
              <w:rPr>
                <w:iCs/>
              </w:rPr>
            </w:pPr>
            <w:r w:rsidRPr="00E42B13">
              <w:rPr>
                <w:iCs/>
              </w:rPr>
              <w:t>7</w:t>
            </w:r>
          </w:p>
        </w:tc>
      </w:tr>
      <w:tr w:rsidR="009520FF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20FF" w:rsidRDefault="009520FF" w:rsidP="009520FF">
            <w:pPr>
              <w:rPr>
                <w:bCs/>
              </w:rPr>
            </w:pPr>
            <w:r w:rsidRPr="00B46857">
              <w:rPr>
                <w:b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520FF" w:rsidRPr="00316144" w:rsidRDefault="00EA4A56" w:rsidP="00316144">
            <w:pPr>
              <w:rPr>
                <w:b/>
                <w:iCs/>
              </w:rPr>
            </w:pPr>
            <w:r w:rsidRPr="00316144">
              <w:rPr>
                <w:b/>
                <w:bCs/>
              </w:rPr>
              <w:t>Булевы функции</w:t>
            </w:r>
          </w:p>
        </w:tc>
      </w:tr>
      <w:tr w:rsidR="00B21FC8" w:rsidRPr="009E4F7E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B21FC8" w:rsidRPr="009E4F7E" w:rsidRDefault="00B21FC8" w:rsidP="00C63C32">
            <w:pPr>
              <w:rPr>
                <w:bCs/>
              </w:rPr>
            </w:pPr>
            <w:r w:rsidRPr="009E4F7E">
              <w:rPr>
                <w:bCs/>
              </w:rPr>
              <w:t>Тема 2.</w:t>
            </w:r>
            <w:r>
              <w:rPr>
                <w:bCs/>
              </w:rPr>
              <w:t>1</w:t>
            </w:r>
            <w:r w:rsidRPr="009E4F7E">
              <w:rPr>
                <w:bCs/>
              </w:rPr>
              <w:t>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:rsidR="00B21FC8" w:rsidRPr="008E750F" w:rsidRDefault="00E0693C" w:rsidP="006506DD">
            <w:pPr>
              <w:rPr>
                <w:bCs/>
              </w:rPr>
            </w:pPr>
            <w:r w:rsidRPr="002A3C85">
              <w:rPr>
                <w:bCs/>
              </w:rPr>
              <w:t>Основные определения и свойства булевых функций. Двойственность. Эквивалентные соотношения</w:t>
            </w:r>
            <w:r>
              <w:rPr>
                <w:bCs/>
              </w:rPr>
              <w:t>.</w:t>
            </w:r>
            <w:r w:rsidRPr="002A3C85">
              <w:rPr>
                <w:bCs/>
              </w:rPr>
              <w:t xml:space="preserve"> Существенные и фиктивные переменны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B21FC8" w:rsidRPr="009E4F7E" w:rsidRDefault="00E0693C" w:rsidP="00C63C32">
            <w:pPr>
              <w:rPr>
                <w:bCs/>
              </w:rPr>
            </w:pPr>
            <w:r w:rsidRPr="002A3C85">
              <w:rPr>
                <w:bCs/>
              </w:rPr>
              <w:t>Основные определения и свойства булевых функций. Двойственность. Эквивалентные соотношения</w:t>
            </w:r>
            <w:r>
              <w:rPr>
                <w:bCs/>
              </w:rPr>
              <w:t>.</w:t>
            </w:r>
            <w:r w:rsidRPr="002A3C85">
              <w:rPr>
                <w:bCs/>
              </w:rPr>
              <w:t xml:space="preserve"> Существенные и фиктивные переменные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72449B" w:rsidRPr="009E4F7E" w:rsidRDefault="0072449B" w:rsidP="0072449B">
            <w:pPr>
              <w:rPr>
                <w:iCs/>
              </w:rPr>
            </w:pPr>
            <w:r>
              <w:rPr>
                <w:iCs/>
              </w:rPr>
              <w:t>У</w:t>
            </w:r>
            <w:r w:rsidRPr="009E4F7E">
              <w:rPr>
                <w:iCs/>
              </w:rPr>
              <w:t>стное собеседование по результатам выполненной работы, контроль</w:t>
            </w:r>
          </w:p>
          <w:p w:rsidR="00B21FC8" w:rsidRDefault="0072449B" w:rsidP="0072449B">
            <w:pPr>
              <w:rPr>
                <w:iCs/>
              </w:rPr>
            </w:pPr>
            <w:r w:rsidRPr="009E4F7E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B21FC8" w:rsidRPr="00E42B13" w:rsidRDefault="00E42B13" w:rsidP="00E42B13">
            <w:pPr>
              <w:jc w:val="center"/>
              <w:rPr>
                <w:iCs/>
              </w:rPr>
            </w:pPr>
            <w:r w:rsidRPr="00E42B13">
              <w:rPr>
                <w:iCs/>
              </w:rPr>
              <w:t>7</w:t>
            </w:r>
          </w:p>
        </w:tc>
      </w:tr>
      <w:tr w:rsidR="00AC1B0D" w:rsidRPr="009E4F7E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AC1B0D" w:rsidRPr="009E4F7E" w:rsidRDefault="00AC1B0D" w:rsidP="00C63C32">
            <w:pPr>
              <w:rPr>
                <w:bCs/>
              </w:rPr>
            </w:pPr>
            <w:r w:rsidRPr="009E4F7E">
              <w:rPr>
                <w:bCs/>
              </w:rPr>
              <w:t>Тема 2.</w:t>
            </w:r>
            <w:r w:rsidR="00C63C32">
              <w:rPr>
                <w:bCs/>
              </w:rPr>
              <w:t>2</w:t>
            </w:r>
            <w:r w:rsidR="009E4F7E" w:rsidRPr="009E4F7E">
              <w:rPr>
                <w:bCs/>
              </w:rPr>
              <w:t>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:rsidR="0072449B" w:rsidRDefault="0072449B" w:rsidP="006506DD">
            <w:pPr>
              <w:rPr>
                <w:bCs/>
              </w:rPr>
            </w:pPr>
            <w:r>
              <w:rPr>
                <w:bCs/>
              </w:rPr>
              <w:t xml:space="preserve">Свойства </w:t>
            </w:r>
            <m:oMath>
              <m:r>
                <w:rPr>
                  <w:rFonts w:ascii="Cambria Math" w:hAnsi="Cambria Math"/>
                </w:rPr>
                <m:t>⊕</m:t>
              </m:r>
            </m:oMath>
            <w:r w:rsidRPr="002A3C85">
              <w:rPr>
                <w:bCs/>
              </w:rPr>
              <w:t>. Полином Жегалкина. Построение полинома Жегалкина по СДНФ, методом неопределенных коэффициентов, методом, базирующимся на преобразовании формул над множеством связок</w:t>
            </w:r>
          </w:p>
          <w:p w:rsidR="00AC1B0D" w:rsidRPr="009E4F7E" w:rsidRDefault="0072449B" w:rsidP="006506DD">
            <w:pPr>
              <w:rPr>
                <w:bCs/>
              </w:rPr>
            </w:pPr>
            <w:r w:rsidRPr="002A3C85">
              <w:rPr>
                <w:bCs/>
              </w:rPr>
              <w:t xml:space="preserve"> {</w:t>
            </w:r>
            <w:r w:rsidRPr="002A3C85">
              <w:rPr>
                <w:rFonts w:ascii="Cambria Math" w:hAnsi="Cambria Math" w:cs="Cambria Math"/>
                <w:bCs/>
              </w:rPr>
              <w:t>∧</w:t>
            </w:r>
            <w:r w:rsidRPr="002A3C85">
              <w:rPr>
                <w:bCs/>
              </w:rPr>
              <w:t xml:space="preserve"> ,-}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72449B" w:rsidRDefault="0072449B" w:rsidP="00C63C32">
            <w:pPr>
              <w:rPr>
                <w:bCs/>
              </w:rPr>
            </w:pPr>
            <w:r>
              <w:rPr>
                <w:bCs/>
              </w:rPr>
              <w:t xml:space="preserve">Свойства </w:t>
            </w:r>
            <m:oMath>
              <m:r>
                <w:rPr>
                  <w:rFonts w:ascii="Cambria Math" w:hAnsi="Cambria Math"/>
                </w:rPr>
                <m:t>⊕</m:t>
              </m:r>
            </m:oMath>
            <w:r w:rsidRPr="002A3C85">
              <w:rPr>
                <w:bCs/>
              </w:rPr>
              <w:t xml:space="preserve">. Полином Жегалкина. Построение полинома Жегалкина по СДНФ, методом неопределенных коэффициентов, методом, базирующимся на преобразовании формул над множеством связок </w:t>
            </w:r>
          </w:p>
          <w:p w:rsidR="00AC1B0D" w:rsidRPr="009E4F7E" w:rsidRDefault="0072449B" w:rsidP="00C63C32">
            <w:pPr>
              <w:rPr>
                <w:bCs/>
              </w:rPr>
            </w:pPr>
            <w:r w:rsidRPr="002A3C85">
              <w:rPr>
                <w:bCs/>
              </w:rPr>
              <w:t>{</w:t>
            </w:r>
            <w:r w:rsidRPr="002A3C85">
              <w:rPr>
                <w:rFonts w:ascii="Cambria Math" w:hAnsi="Cambria Math" w:cs="Cambria Math"/>
                <w:bCs/>
              </w:rPr>
              <w:t>∧</w:t>
            </w:r>
            <w:r w:rsidRPr="002A3C85">
              <w:rPr>
                <w:bCs/>
              </w:rPr>
              <w:t xml:space="preserve"> ,-}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AC1B0D" w:rsidRPr="009E4F7E" w:rsidRDefault="00AC1B0D" w:rsidP="00AC1B0D">
            <w:pPr>
              <w:rPr>
                <w:b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AC1B0D" w:rsidRPr="00E42B13" w:rsidRDefault="00E42B13" w:rsidP="00E42B13">
            <w:pPr>
              <w:jc w:val="center"/>
              <w:rPr>
                <w:iCs/>
              </w:rPr>
            </w:pPr>
            <w:r>
              <w:rPr>
                <w:iCs/>
              </w:rPr>
              <w:t>8</w:t>
            </w:r>
          </w:p>
        </w:tc>
      </w:tr>
      <w:tr w:rsidR="006506DD" w:rsidRPr="009E4F7E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6506DD" w:rsidRPr="009E4F7E" w:rsidRDefault="006506DD" w:rsidP="00E0693C">
            <w:pPr>
              <w:rPr>
                <w:bCs/>
              </w:rPr>
            </w:pPr>
            <w:r w:rsidRPr="009E4F7E">
              <w:rPr>
                <w:bCs/>
              </w:rPr>
              <w:lastRenderedPageBreak/>
              <w:t>Тема 2.</w:t>
            </w:r>
            <w:r w:rsidR="00E0693C">
              <w:rPr>
                <w:bCs/>
              </w:rPr>
              <w:t>3</w:t>
            </w:r>
            <w:r w:rsidRPr="009E4F7E">
              <w:rPr>
                <w:bCs/>
              </w:rPr>
              <w:t>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:rsidR="006506DD" w:rsidRPr="009E4F7E" w:rsidRDefault="0072449B" w:rsidP="006506DD">
            <w:pPr>
              <w:rPr>
                <w:bCs/>
              </w:rPr>
            </w:pPr>
            <w:r w:rsidRPr="002A3C85">
              <w:rPr>
                <w:bCs/>
              </w:rPr>
              <w:t>Полные системы булевых функций. Теорема Поста. Базисы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Pr="009E4F7E" w:rsidRDefault="0072449B" w:rsidP="00C63C32">
            <w:pPr>
              <w:rPr>
                <w:bCs/>
              </w:rPr>
            </w:pPr>
            <w:r w:rsidRPr="002A3C85">
              <w:rPr>
                <w:bCs/>
              </w:rPr>
              <w:t>Полные системы булевых функций. Теорема Поста. Базисы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Default="006506DD" w:rsidP="00AC1B0D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Pr="00E42B13" w:rsidRDefault="00E42B13" w:rsidP="00E42B13">
            <w:pPr>
              <w:jc w:val="center"/>
              <w:rPr>
                <w:iCs/>
              </w:rPr>
            </w:pPr>
            <w:r>
              <w:rPr>
                <w:iCs/>
              </w:rPr>
              <w:t>8</w:t>
            </w:r>
          </w:p>
        </w:tc>
      </w:tr>
      <w:tr w:rsidR="006506DD" w:rsidRPr="009E4F7E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6506DD" w:rsidRPr="009E4F7E" w:rsidRDefault="006506DD" w:rsidP="00E0693C">
            <w:pPr>
              <w:rPr>
                <w:bCs/>
              </w:rPr>
            </w:pPr>
            <w:r w:rsidRPr="009E4F7E">
              <w:rPr>
                <w:bCs/>
              </w:rPr>
              <w:t>Тема 2.</w:t>
            </w:r>
            <w:r w:rsidR="00E0693C">
              <w:rPr>
                <w:bCs/>
              </w:rPr>
              <w:t>4</w:t>
            </w:r>
            <w:r w:rsidRPr="009E4F7E">
              <w:rPr>
                <w:bCs/>
              </w:rPr>
              <w:t>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:rsidR="006506DD" w:rsidRPr="009E4F7E" w:rsidRDefault="0072449B" w:rsidP="006506DD">
            <w:pPr>
              <w:rPr>
                <w:bCs/>
              </w:rPr>
            </w:pPr>
            <w:r w:rsidRPr="002A3C85">
              <w:rPr>
                <w:bCs/>
              </w:rPr>
              <w:t>Минимальные, ДНФ. Минимальные КНФ. Карта Карно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Pr="009E4F7E" w:rsidRDefault="0072449B" w:rsidP="00C63C32">
            <w:pPr>
              <w:rPr>
                <w:bCs/>
              </w:rPr>
            </w:pPr>
            <w:r w:rsidRPr="002A3C85">
              <w:rPr>
                <w:bCs/>
              </w:rPr>
              <w:t>Минимальные, ДНФ. Минимальные КНФ. Карта Карно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Default="006506DD" w:rsidP="00AC1B0D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Pr="00E42B13" w:rsidRDefault="00E42B13" w:rsidP="00E42B13">
            <w:pPr>
              <w:jc w:val="center"/>
              <w:rPr>
                <w:iCs/>
              </w:rPr>
            </w:pPr>
            <w:r w:rsidRPr="00E42B13">
              <w:rPr>
                <w:iCs/>
              </w:rPr>
              <w:t>7</w:t>
            </w:r>
          </w:p>
        </w:tc>
      </w:tr>
      <w:tr w:rsidR="00AC1B0D" w:rsidRPr="008448CC" w:rsidTr="003E675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C1B0D" w:rsidRPr="00D23872" w:rsidRDefault="00AC1B0D" w:rsidP="00AC1B0D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C1B0D" w:rsidRPr="00532A00" w:rsidRDefault="00EA4A56" w:rsidP="00AC1B0D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Теория графов</w:t>
            </w:r>
          </w:p>
        </w:tc>
        <w:tc>
          <w:tcPr>
            <w:tcW w:w="24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C1B0D" w:rsidRPr="00532A00" w:rsidRDefault="00AC1B0D" w:rsidP="00AC1B0D">
            <w:pPr>
              <w:rPr>
                <w:b/>
                <w:i/>
              </w:rPr>
            </w:pPr>
          </w:p>
        </w:tc>
      </w:tr>
      <w:tr w:rsidR="00680B0D" w:rsidRPr="009E4F7E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9E4F7E" w:rsidRDefault="00680B0D" w:rsidP="00680B0D">
            <w:pPr>
              <w:rPr>
                <w:bCs/>
              </w:rPr>
            </w:pPr>
            <w:r w:rsidRPr="009E4F7E">
              <w:rPr>
                <w:bCs/>
              </w:rPr>
              <w:t>Тема 3.</w:t>
            </w:r>
            <w:r w:rsidR="00E0693C">
              <w:rPr>
                <w:bCs/>
              </w:rPr>
              <w:t>1</w:t>
            </w:r>
            <w:r w:rsidR="009E4F7E" w:rsidRPr="009E4F7E">
              <w:rPr>
                <w:bCs/>
              </w:rPr>
              <w:t>.</w:t>
            </w:r>
          </w:p>
          <w:p w:rsidR="00680B0D" w:rsidRPr="009E4F7E" w:rsidRDefault="00680B0D" w:rsidP="00680B0D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9E4F7E" w:rsidRDefault="0072449B" w:rsidP="00680B0D">
            <w:pPr>
              <w:rPr>
                <w:bCs/>
              </w:rPr>
            </w:pPr>
            <w:r w:rsidRPr="00D63B30">
              <w:t>Неориентированные и ориентированные графы, способы их задания (</w:t>
            </w:r>
            <w:r>
              <w:t>графический</w:t>
            </w:r>
            <w:r w:rsidRPr="00D63B30">
              <w:t>, матриц</w:t>
            </w:r>
            <w:r>
              <w:t>ами</w:t>
            </w:r>
            <w:r w:rsidRPr="00D63B30">
              <w:t xml:space="preserve"> смежности</w:t>
            </w:r>
            <w:r>
              <w:t>, инцидентности</w:t>
            </w:r>
            <w:r w:rsidRPr="00D63B30">
              <w:t>). Примеры таких заданий. Теорема о сумме степеней вершин неориентированного граф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9E4F7E" w:rsidRDefault="0072449B" w:rsidP="00C63C32">
            <w:pPr>
              <w:rPr>
                <w:bCs/>
              </w:rPr>
            </w:pPr>
            <w:r w:rsidRPr="00D63B30">
              <w:t>Неориентированные и ориентированные графы, способы их задания (</w:t>
            </w:r>
            <w:r>
              <w:t>графический</w:t>
            </w:r>
            <w:r w:rsidRPr="00D63B30">
              <w:t>, матриц</w:t>
            </w:r>
            <w:r>
              <w:t>ами</w:t>
            </w:r>
            <w:r w:rsidRPr="00D63B30">
              <w:t xml:space="preserve"> смежности</w:t>
            </w:r>
            <w:r>
              <w:t>, инцидентности</w:t>
            </w:r>
            <w:r w:rsidRPr="00D63B30">
              <w:t>). Примеры таких заданий. Теорема о сумме степеней вершин неориентированного граф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D5186" w:rsidRPr="009E4F7E" w:rsidRDefault="00E26C49" w:rsidP="00BD5186">
            <w:r>
              <w:rPr>
                <w:iCs/>
              </w:rPr>
              <w:t>У</w:t>
            </w:r>
            <w:r w:rsidR="00FC0EA1" w:rsidRPr="009E4F7E">
              <w:rPr>
                <w:iCs/>
              </w:rPr>
              <w:t>стное собеседование по результатам выполненной работы</w:t>
            </w:r>
            <w:r w:rsidR="00BD5186" w:rsidRPr="009E4F7E">
              <w:rPr>
                <w:iCs/>
              </w:rPr>
              <w:t>.</w:t>
            </w:r>
          </w:p>
          <w:p w:rsidR="00680B0D" w:rsidRPr="009E4F7E" w:rsidRDefault="00680B0D" w:rsidP="00FC0EA1"/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9E4F7E" w:rsidRDefault="00E42B13" w:rsidP="00680B0D">
            <w:pPr>
              <w:rPr>
                <w:iCs/>
              </w:rPr>
            </w:pPr>
            <w:r>
              <w:rPr>
                <w:iCs/>
              </w:rPr>
              <w:t>6</w:t>
            </w:r>
          </w:p>
        </w:tc>
      </w:tr>
      <w:tr w:rsidR="006506DD" w:rsidRPr="009E4F7E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0693C" w:rsidRPr="009E4F7E" w:rsidRDefault="00E0693C" w:rsidP="00E0693C">
            <w:pPr>
              <w:rPr>
                <w:bCs/>
              </w:rPr>
            </w:pPr>
            <w:r w:rsidRPr="009E4F7E">
              <w:rPr>
                <w:bCs/>
              </w:rPr>
              <w:t>Тема 3.</w:t>
            </w:r>
            <w:r>
              <w:rPr>
                <w:bCs/>
              </w:rPr>
              <w:t>2</w:t>
            </w:r>
            <w:r w:rsidRPr="009E4F7E">
              <w:rPr>
                <w:bCs/>
              </w:rPr>
              <w:t>.</w:t>
            </w:r>
          </w:p>
          <w:p w:rsidR="006506DD" w:rsidRPr="009E4F7E" w:rsidRDefault="006506DD" w:rsidP="00680B0D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506DD" w:rsidRDefault="0072449B" w:rsidP="00680B0D">
            <w:r w:rsidRPr="00C050D6">
              <w:rPr>
                <w:bCs/>
              </w:rPr>
              <w:t xml:space="preserve">Деревья как простейшие графы, их свойства. </w:t>
            </w:r>
            <w:r>
              <w:rPr>
                <w:bCs/>
              </w:rPr>
              <w:t xml:space="preserve">Кодировка деревьев. </w:t>
            </w:r>
            <w:proofErr w:type="spellStart"/>
            <w:r w:rsidRPr="00C050D6">
              <w:rPr>
                <w:bCs/>
              </w:rPr>
              <w:t>Остовное</w:t>
            </w:r>
            <w:proofErr w:type="spellEnd"/>
            <w:r w:rsidRPr="00C050D6">
              <w:rPr>
                <w:bCs/>
              </w:rPr>
              <w:t xml:space="preserve"> дерево в неориентированном связном графе. Алгоритм построения минимального </w:t>
            </w:r>
            <w:proofErr w:type="spellStart"/>
            <w:r w:rsidRPr="00C050D6">
              <w:rPr>
                <w:bCs/>
              </w:rPr>
              <w:t>остовного</w:t>
            </w:r>
            <w:proofErr w:type="spellEnd"/>
            <w:r w:rsidRPr="00C050D6">
              <w:rPr>
                <w:bCs/>
              </w:rPr>
              <w:t xml:space="preserve"> дерев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506DD" w:rsidRPr="009E4F7E" w:rsidRDefault="0072449B" w:rsidP="00C63C32">
            <w:pPr>
              <w:rPr>
                <w:bCs/>
              </w:rPr>
            </w:pPr>
            <w:r w:rsidRPr="00C050D6">
              <w:rPr>
                <w:bCs/>
              </w:rPr>
              <w:t xml:space="preserve">Деревья как простейшие графы, их свойства. </w:t>
            </w:r>
            <w:r>
              <w:rPr>
                <w:bCs/>
              </w:rPr>
              <w:t xml:space="preserve">Кодировка деревьев. </w:t>
            </w:r>
            <w:proofErr w:type="spellStart"/>
            <w:r w:rsidRPr="00C050D6">
              <w:rPr>
                <w:bCs/>
              </w:rPr>
              <w:t>Остовное</w:t>
            </w:r>
            <w:proofErr w:type="spellEnd"/>
            <w:r w:rsidRPr="00C050D6">
              <w:rPr>
                <w:bCs/>
              </w:rPr>
              <w:t xml:space="preserve"> дерево в неориентированном связном графе. Алгоритм построения минимального </w:t>
            </w:r>
            <w:proofErr w:type="spellStart"/>
            <w:r w:rsidRPr="00C050D6">
              <w:rPr>
                <w:bCs/>
              </w:rPr>
              <w:t>остовного</w:t>
            </w:r>
            <w:proofErr w:type="spellEnd"/>
            <w:r w:rsidRPr="00C050D6">
              <w:rPr>
                <w:bCs/>
              </w:rPr>
              <w:t xml:space="preserve"> дерев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506DD" w:rsidRDefault="006506DD" w:rsidP="00BD5186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506DD" w:rsidRDefault="00E42B13" w:rsidP="00680B0D">
            <w:pPr>
              <w:rPr>
                <w:iCs/>
              </w:rPr>
            </w:pPr>
            <w:r>
              <w:rPr>
                <w:iCs/>
              </w:rPr>
              <w:t>6</w:t>
            </w:r>
          </w:p>
        </w:tc>
      </w:tr>
      <w:tr w:rsidR="006506DD" w:rsidRPr="009E4F7E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0693C" w:rsidRPr="009E4F7E" w:rsidRDefault="00E0693C" w:rsidP="00E0693C">
            <w:pPr>
              <w:rPr>
                <w:bCs/>
              </w:rPr>
            </w:pPr>
            <w:r w:rsidRPr="009E4F7E">
              <w:rPr>
                <w:bCs/>
              </w:rPr>
              <w:t>Тема 3.</w:t>
            </w:r>
            <w:r>
              <w:rPr>
                <w:bCs/>
              </w:rPr>
              <w:t>3</w:t>
            </w:r>
            <w:r w:rsidRPr="009E4F7E">
              <w:rPr>
                <w:bCs/>
              </w:rPr>
              <w:t>.</w:t>
            </w:r>
          </w:p>
          <w:p w:rsidR="006506DD" w:rsidRPr="009E4F7E" w:rsidRDefault="006506DD" w:rsidP="00680B0D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506DD" w:rsidRDefault="0072449B" w:rsidP="00680B0D">
            <w:r>
              <w:t>Задача о кратчайшем пути в граф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506DD" w:rsidRPr="009E4F7E" w:rsidRDefault="0072449B" w:rsidP="00C63C32">
            <w:pPr>
              <w:rPr>
                <w:bCs/>
              </w:rPr>
            </w:pPr>
            <w:r>
              <w:t>Задача о кратчайшем пути в графе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506DD" w:rsidRDefault="006506DD" w:rsidP="00BD5186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506DD" w:rsidRDefault="00E42B13" w:rsidP="00680B0D">
            <w:pPr>
              <w:rPr>
                <w:iCs/>
              </w:rPr>
            </w:pPr>
            <w:r>
              <w:rPr>
                <w:iCs/>
              </w:rPr>
              <w:t>6</w:t>
            </w:r>
          </w:p>
        </w:tc>
      </w:tr>
      <w:tr w:rsidR="00680B0D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764BAB" w:rsidRDefault="00680B0D" w:rsidP="00680B0D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E82E96" w:rsidRDefault="00316144" w:rsidP="00680B0D">
            <w:pPr>
              <w:rPr>
                <w:bCs/>
              </w:rPr>
            </w:pPr>
            <w:r>
              <w:rPr>
                <w:b/>
                <w:bCs/>
              </w:rPr>
              <w:t>Автоматы</w:t>
            </w:r>
          </w:p>
        </w:tc>
      </w:tr>
      <w:tr w:rsidR="00C266F0" w:rsidRPr="008448CC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266F0" w:rsidRDefault="00C266F0" w:rsidP="0072449B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9E4F7E">
              <w:rPr>
                <w:bCs/>
              </w:rPr>
              <w:t>4.</w:t>
            </w:r>
            <w:r w:rsidR="0072449B">
              <w:rPr>
                <w:bCs/>
              </w:rPr>
              <w:t>1</w:t>
            </w:r>
            <w:r w:rsidR="009E4F7E">
              <w:rPr>
                <w:bCs/>
              </w:rPr>
              <w:t>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266F0" w:rsidRPr="00D7185D" w:rsidRDefault="0072449B" w:rsidP="00C266F0">
            <w:r w:rsidRPr="00F80F10">
              <w:rPr>
                <w:bCs/>
              </w:rPr>
              <w:t>Автоматы Мили. Конечные детерминированные автоматы. Диаграмма Мура, таблица автомат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266F0" w:rsidRPr="00D7185D" w:rsidRDefault="0072449B" w:rsidP="00C266F0">
            <w:r w:rsidRPr="00F80F10">
              <w:rPr>
                <w:bCs/>
              </w:rPr>
              <w:t>Автоматы Мили. Конечные детерминированные автоматы. Диаграмма Мура, таблица автома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0EA1" w:rsidRPr="009520FF" w:rsidRDefault="00E26C49" w:rsidP="00FC0EA1">
            <w:pPr>
              <w:rPr>
                <w:iCs/>
              </w:rPr>
            </w:pPr>
            <w:r>
              <w:rPr>
                <w:iCs/>
              </w:rPr>
              <w:t>У</w:t>
            </w:r>
            <w:r w:rsidR="00FC0EA1" w:rsidRPr="009520FF">
              <w:rPr>
                <w:iCs/>
              </w:rPr>
              <w:t>стное собеседование по результатам выполненной работы, контроль</w:t>
            </w:r>
          </w:p>
          <w:p w:rsidR="00C266F0" w:rsidRDefault="00FC0EA1" w:rsidP="00FC0EA1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266F0" w:rsidRPr="00E82E96" w:rsidRDefault="00E42B13" w:rsidP="00C266F0">
            <w:pPr>
              <w:rPr>
                <w:bCs/>
              </w:rPr>
            </w:pPr>
            <w:r>
              <w:rPr>
                <w:bCs/>
              </w:rPr>
              <w:t>6</w:t>
            </w:r>
          </w:p>
        </w:tc>
      </w:tr>
      <w:tr w:rsidR="0072449B" w:rsidRPr="008448CC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449B" w:rsidRDefault="0072449B" w:rsidP="0072449B">
            <w:pPr>
              <w:rPr>
                <w:bCs/>
              </w:rPr>
            </w:pPr>
            <w:r>
              <w:rPr>
                <w:bCs/>
              </w:rPr>
              <w:t>Тема 4.2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449B" w:rsidRPr="0059296A" w:rsidRDefault="0072449B" w:rsidP="00C266F0">
            <w:pPr>
              <w:rPr>
                <w:bCs/>
              </w:rPr>
            </w:pPr>
            <w:r w:rsidRPr="00F80F10">
              <w:rPr>
                <w:bCs/>
              </w:rPr>
              <w:t>Приведенный (минимальный) автомат. Построение автомата Мура, эквивалентного данному автомату Мил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2449B" w:rsidRDefault="0072449B" w:rsidP="00C266F0">
            <w:r w:rsidRPr="00F80F10">
              <w:rPr>
                <w:bCs/>
              </w:rPr>
              <w:t>Приведенный (минимальный) автомат. Построение автомата Мура, эквивалентного данному автомату Мили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2449B" w:rsidRDefault="0072449B" w:rsidP="00FC0EA1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2449B" w:rsidRDefault="00E42B13" w:rsidP="00C266F0">
            <w:pPr>
              <w:rPr>
                <w:bCs/>
              </w:rPr>
            </w:pPr>
            <w:r>
              <w:rPr>
                <w:bCs/>
              </w:rPr>
              <w:t>6</w:t>
            </w:r>
          </w:p>
        </w:tc>
      </w:tr>
      <w:tr w:rsidR="0072449B" w:rsidRPr="008448CC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449B" w:rsidRDefault="0072449B" w:rsidP="0072449B">
            <w:pPr>
              <w:rPr>
                <w:bCs/>
              </w:rPr>
            </w:pPr>
            <w:r>
              <w:rPr>
                <w:bCs/>
              </w:rPr>
              <w:t>Тема 4.3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449B" w:rsidRPr="0059296A" w:rsidRDefault="00496E99" w:rsidP="00C266F0">
            <w:pPr>
              <w:rPr>
                <w:bCs/>
              </w:rPr>
            </w:pPr>
            <w:r w:rsidRPr="00DF2049">
              <w:rPr>
                <w:bCs/>
              </w:rPr>
              <w:t>Машин</w:t>
            </w:r>
            <w:r>
              <w:rPr>
                <w:bCs/>
              </w:rPr>
              <w:t>а</w:t>
            </w:r>
            <w:r w:rsidRPr="00DF2049">
              <w:rPr>
                <w:bCs/>
              </w:rPr>
              <w:t xml:space="preserve"> Тьюринга</w:t>
            </w:r>
            <w:r>
              <w:rPr>
                <w:bCs/>
              </w:rPr>
              <w:t xml:space="preserve">. Программа, </w:t>
            </w:r>
            <w:r>
              <w:rPr>
                <w:bCs/>
              </w:rPr>
              <w:lastRenderedPageBreak/>
              <w:t>универсальная кодировк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2449B" w:rsidRDefault="00496E99" w:rsidP="00C266F0">
            <w:r w:rsidRPr="00DF2049">
              <w:rPr>
                <w:bCs/>
              </w:rPr>
              <w:lastRenderedPageBreak/>
              <w:t>Машин</w:t>
            </w:r>
            <w:r>
              <w:rPr>
                <w:bCs/>
              </w:rPr>
              <w:t>а</w:t>
            </w:r>
            <w:r w:rsidRPr="00DF2049">
              <w:rPr>
                <w:bCs/>
              </w:rPr>
              <w:t xml:space="preserve"> Тьюринга</w:t>
            </w:r>
            <w:r>
              <w:rPr>
                <w:bCs/>
              </w:rPr>
              <w:t>. Программа, универсальная кодировк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2449B" w:rsidRDefault="0072449B" w:rsidP="00FC0EA1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2449B" w:rsidRDefault="00E42B13" w:rsidP="00C266F0">
            <w:pPr>
              <w:rPr>
                <w:bCs/>
              </w:rPr>
            </w:pPr>
            <w:r>
              <w:rPr>
                <w:bCs/>
              </w:rPr>
              <w:t>6</w:t>
            </w:r>
          </w:p>
        </w:tc>
      </w:tr>
    </w:tbl>
    <w:p w:rsidR="00167CC8" w:rsidRPr="002B2FC0" w:rsidRDefault="00783DFD" w:rsidP="00C801FD">
      <w:pPr>
        <w:pStyle w:val="2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:rsidR="000410E4" w:rsidRPr="000410E4" w:rsidRDefault="000410E4" w:rsidP="007B1C51">
      <w:pPr>
        <w:ind w:firstLine="709"/>
        <w:jc w:val="both"/>
        <w:rPr>
          <w:sz w:val="24"/>
          <w:szCs w:val="24"/>
        </w:rPr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:rsidR="002451C0" w:rsidRPr="00F60511" w:rsidRDefault="002451C0" w:rsidP="00F60511"/>
    <w:p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E36EF2" w:rsidRPr="003C57C1" w:rsidRDefault="00E36EF2" w:rsidP="00C552E7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552E7">
        <w:rPr>
          <w:rFonts w:eastAsiaTheme="minorHAnsi"/>
          <w:iCs/>
          <w:noProof/>
          <w:szCs w:val="24"/>
          <w:lang w:eastAsia="en-US"/>
        </w:rPr>
        <w:t>ДИСЦИПЛИН</w:t>
      </w:r>
      <w:r w:rsidR="00DC09A5" w:rsidRPr="00C552E7">
        <w:rPr>
          <w:rFonts w:eastAsiaTheme="minorHAnsi"/>
          <w:iCs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:rsidR="00590FE2" w:rsidRPr="005D2E1B" w:rsidRDefault="00E36EF2" w:rsidP="00DC1EC9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Pr="00864324">
        <w:rPr>
          <w:color w:val="000000"/>
        </w:rPr>
        <w:t>й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:rsidR="009C78FC" w:rsidRPr="0004716C" w:rsidRDefault="009C78FC" w:rsidP="00DC1EC9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й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04716C" w:rsidRDefault="00590FE2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ых </w:t>
            </w:r>
          </w:p>
          <w:p w:rsidR="00590FE2" w:rsidRPr="008549CC" w:rsidRDefault="00590FE2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04716C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A55257" w:rsidRPr="00896769" w:rsidRDefault="00A55257" w:rsidP="00A5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>
              <w:t>2</w:t>
            </w:r>
            <w:r w:rsidRPr="00896769">
              <w:t xml:space="preserve">: </w:t>
            </w:r>
          </w:p>
          <w:p w:rsidR="00A55257" w:rsidRPr="00896769" w:rsidRDefault="00A55257" w:rsidP="00A5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>
              <w:t>2</w:t>
            </w:r>
            <w:r w:rsidRPr="00896769">
              <w:t>.1</w:t>
            </w:r>
          </w:p>
          <w:p w:rsidR="00A55257" w:rsidRDefault="00A55257" w:rsidP="00A5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2</w:t>
            </w:r>
            <w:r w:rsidRPr="00896769">
              <w:t>.</w:t>
            </w:r>
            <w:r>
              <w:t>3</w:t>
            </w:r>
          </w:p>
          <w:p w:rsidR="00C63C32" w:rsidRPr="00DC1EC9" w:rsidRDefault="00C63C32" w:rsidP="00DC1EC9">
            <w:pPr>
              <w:rPr>
                <w:iCs/>
                <w:sz w:val="20"/>
                <w:szCs w:val="20"/>
              </w:rPr>
            </w:pPr>
          </w:p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</w:pPr>
            <w:r w:rsidRPr="00DC1EC9">
              <w:t>85 – 100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отлич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C1EC9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Обучающийся:</w:t>
            </w:r>
          </w:p>
          <w:p w:rsidR="00590FE2" w:rsidRPr="00DC1EC9" w:rsidRDefault="00590FE2" w:rsidP="00931CCD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:rsidR="00590FE2" w:rsidRPr="00DC1EC9" w:rsidRDefault="00590FE2" w:rsidP="00931CCD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 xml:space="preserve">показывает творческие способности в понимании, изложении и практическом использовании </w:t>
            </w:r>
            <w:r w:rsidR="00DC1EC9" w:rsidRPr="00DC1EC9">
              <w:rPr>
                <w:sz w:val="21"/>
                <w:szCs w:val="21"/>
              </w:rPr>
              <w:t xml:space="preserve"> методов </w:t>
            </w:r>
            <w:r w:rsidR="00E26C49">
              <w:rPr>
                <w:sz w:val="21"/>
                <w:szCs w:val="21"/>
              </w:rPr>
              <w:t>математического анализа</w:t>
            </w:r>
            <w:r w:rsidRPr="00DC1EC9">
              <w:rPr>
                <w:sz w:val="21"/>
                <w:szCs w:val="21"/>
              </w:rPr>
              <w:t>;</w:t>
            </w:r>
          </w:p>
          <w:p w:rsidR="00590FE2" w:rsidRPr="00DC1EC9" w:rsidRDefault="00590FE2" w:rsidP="00931CCD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C1EC9">
              <w:rPr>
                <w:iCs/>
                <w:sz w:val="21"/>
                <w:szCs w:val="21"/>
              </w:rPr>
              <w:t>дополняет теоретическую информацию сведениями исследовательского характера;</w:t>
            </w:r>
          </w:p>
          <w:p w:rsidR="00590FE2" w:rsidRPr="00DC1EC9" w:rsidRDefault="00590FE2" w:rsidP="00931CCD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свободно ориентируется в учебной и профессиональной литературе;</w:t>
            </w:r>
          </w:p>
          <w:p w:rsidR="00590FE2" w:rsidRPr="00590FE2" w:rsidRDefault="00590FE2" w:rsidP="00931CCD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lastRenderedPageBreak/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повышенны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65 – 84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хорош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DC1EC9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F7F5B" w:rsidRDefault="00590FE2" w:rsidP="00B36FDD">
            <w:pPr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бучающийся:</w:t>
            </w:r>
          </w:p>
          <w:p w:rsidR="00590FE2" w:rsidRPr="00DF7F5B" w:rsidRDefault="00590FE2" w:rsidP="00931CCD">
            <w:pPr>
              <w:numPr>
                <w:ilvl w:val="0"/>
                <w:numId w:val="13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:rsidR="00590FE2" w:rsidRPr="00DF7F5B" w:rsidRDefault="00590FE2" w:rsidP="00931CCD">
            <w:pPr>
              <w:numPr>
                <w:ilvl w:val="0"/>
                <w:numId w:val="13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 xml:space="preserve">анализирует </w:t>
            </w:r>
            <w:r w:rsidR="00DF7F5B" w:rsidRPr="00DF7F5B">
              <w:rPr>
                <w:sz w:val="21"/>
                <w:szCs w:val="21"/>
              </w:rPr>
              <w:t>и решает поставленные задачи</w:t>
            </w:r>
            <w:r w:rsidRPr="00DF7F5B">
              <w:rPr>
                <w:sz w:val="21"/>
                <w:szCs w:val="21"/>
              </w:rPr>
              <w:t xml:space="preserve"> </w:t>
            </w:r>
            <w:r w:rsidR="00DF7F5B" w:rsidRPr="00DF7F5B">
              <w:rPr>
                <w:sz w:val="21"/>
                <w:szCs w:val="21"/>
              </w:rPr>
              <w:t xml:space="preserve">среднего уровня сложности </w:t>
            </w:r>
            <w:r w:rsidRPr="00DF7F5B">
              <w:rPr>
                <w:sz w:val="21"/>
                <w:szCs w:val="21"/>
              </w:rPr>
              <w:t>с незначительными пробелами;</w:t>
            </w:r>
          </w:p>
          <w:p w:rsidR="00590FE2" w:rsidRPr="00DF7F5B" w:rsidRDefault="00590FE2" w:rsidP="00931CCD">
            <w:pPr>
              <w:numPr>
                <w:ilvl w:val="0"/>
                <w:numId w:val="13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пускает единичные негрубые ошибки;</w:t>
            </w:r>
          </w:p>
          <w:p w:rsidR="00590FE2" w:rsidRPr="00DF7F5B" w:rsidRDefault="00590FE2" w:rsidP="00931CCD">
            <w:pPr>
              <w:numPr>
                <w:ilvl w:val="0"/>
                <w:numId w:val="13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:rsidR="00590FE2" w:rsidRPr="00590FE2" w:rsidRDefault="00590FE2" w:rsidP="00931CCD">
            <w:pPr>
              <w:numPr>
                <w:ilvl w:val="0"/>
                <w:numId w:val="13"/>
              </w:numPr>
              <w:tabs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41 – 64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удовлетворитель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DF7F5B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F7F5B" w:rsidRDefault="00590FE2" w:rsidP="00B36FDD">
            <w:pPr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Обучающийся:</w:t>
            </w:r>
          </w:p>
          <w:p w:rsidR="00590FE2" w:rsidRPr="00DF7F5B" w:rsidRDefault="00590FE2" w:rsidP="00931CCD">
            <w:pPr>
              <w:numPr>
                <w:ilvl w:val="0"/>
                <w:numId w:val="13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:rsidR="00590FE2" w:rsidRPr="00DF7F5B" w:rsidRDefault="00590FE2" w:rsidP="00931CCD">
            <w:pPr>
              <w:widowControl w:val="0"/>
              <w:numPr>
                <w:ilvl w:val="0"/>
                <w:numId w:val="13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с затруднениями прослеживает логику </w:t>
            </w:r>
            <w:r w:rsidR="00DF7F5B"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предмета</w:t>
            </w: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, опираясь на </w:t>
            </w:r>
            <w:r w:rsidR="00DF7F5B"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нечёткие </w:t>
            </w: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представления;</w:t>
            </w:r>
          </w:p>
          <w:p w:rsidR="00590FE2" w:rsidRPr="00DF7F5B" w:rsidRDefault="00590FE2" w:rsidP="00931CCD">
            <w:pPr>
              <w:numPr>
                <w:ilvl w:val="0"/>
                <w:numId w:val="13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 xml:space="preserve">демонстрирует фрагментарные знания основной </w:t>
            </w:r>
            <w:r w:rsidRPr="00DF7F5B">
              <w:rPr>
                <w:iCs/>
                <w:sz w:val="21"/>
                <w:szCs w:val="21"/>
              </w:rPr>
              <w:lastRenderedPageBreak/>
              <w:t>учебной литературы по дисциплине;</w:t>
            </w:r>
          </w:p>
          <w:p w:rsidR="00590FE2" w:rsidRPr="00590FE2" w:rsidRDefault="00590FE2" w:rsidP="00931CCD">
            <w:pPr>
              <w:widowControl w:val="0"/>
              <w:numPr>
                <w:ilvl w:val="0"/>
                <w:numId w:val="13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DF7F5B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0 – 40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 зачтено</w:t>
            </w:r>
          </w:p>
        </w:tc>
        <w:tc>
          <w:tcPr>
            <w:tcW w:w="9658" w:type="dxa"/>
            <w:gridSpan w:val="3"/>
          </w:tcPr>
          <w:p w:rsidR="00590FE2" w:rsidRPr="00A6422B" w:rsidRDefault="00590FE2" w:rsidP="00B36FDD">
            <w:pPr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Обучающийся:</w:t>
            </w:r>
          </w:p>
          <w:p w:rsidR="00590FE2" w:rsidRPr="00A6422B" w:rsidRDefault="00590FE2" w:rsidP="00931CCD">
            <w:pPr>
              <w:numPr>
                <w:ilvl w:val="0"/>
                <w:numId w:val="13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:rsidR="00590FE2" w:rsidRPr="00A6422B" w:rsidRDefault="00590FE2" w:rsidP="00931CCD">
            <w:pPr>
              <w:numPr>
                <w:ilvl w:val="0"/>
                <w:numId w:val="13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:rsidR="00590FE2" w:rsidRPr="00A6422B" w:rsidRDefault="00590FE2" w:rsidP="00931CCD">
            <w:pPr>
              <w:numPr>
                <w:ilvl w:val="0"/>
                <w:numId w:val="13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 xml:space="preserve">не способен проанализировать </w:t>
            </w:r>
            <w:r w:rsidR="00DF7F5B" w:rsidRPr="00A6422B">
              <w:rPr>
                <w:sz w:val="21"/>
                <w:szCs w:val="21"/>
              </w:rPr>
              <w:t>поста</w:t>
            </w:r>
            <w:r w:rsidR="00A6422B" w:rsidRPr="00A6422B">
              <w:rPr>
                <w:sz w:val="21"/>
                <w:szCs w:val="21"/>
              </w:rPr>
              <w:t>вленную задачу и решить её</w:t>
            </w:r>
            <w:r w:rsidRPr="00A6422B">
              <w:rPr>
                <w:sz w:val="21"/>
                <w:szCs w:val="21"/>
              </w:rPr>
              <w:t>;</w:t>
            </w:r>
          </w:p>
          <w:p w:rsidR="00590FE2" w:rsidRPr="00A6422B" w:rsidRDefault="00590FE2" w:rsidP="00931CCD">
            <w:pPr>
              <w:numPr>
                <w:ilvl w:val="0"/>
                <w:numId w:val="13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:rsidR="00590FE2" w:rsidRPr="00590FE2" w:rsidRDefault="00590FE2" w:rsidP="00931CCD">
            <w:pPr>
              <w:numPr>
                <w:ilvl w:val="0"/>
                <w:numId w:val="14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:rsidR="001F5596" w:rsidRPr="0021441B" w:rsidRDefault="001F5596" w:rsidP="00931CCD">
      <w:pPr>
        <w:pStyle w:val="af0"/>
        <w:numPr>
          <w:ilvl w:val="3"/>
          <w:numId w:val="9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8B1CE0">
        <w:rPr>
          <w:rFonts w:eastAsia="Times New Roman"/>
          <w:bCs/>
          <w:iCs/>
          <w:sz w:val="24"/>
          <w:szCs w:val="24"/>
        </w:rPr>
        <w:t>учебной дисциплине</w:t>
      </w:r>
      <w:r w:rsidR="008B1CE0">
        <w:rPr>
          <w:rFonts w:eastAsia="Times New Roman"/>
          <w:bCs/>
          <w:iCs/>
          <w:sz w:val="24"/>
          <w:szCs w:val="24"/>
        </w:rPr>
        <w:t xml:space="preserve"> «</w:t>
      </w:r>
      <w:r w:rsidR="006C4174">
        <w:rPr>
          <w:rFonts w:eastAsia="Times New Roman"/>
          <w:bCs/>
          <w:iCs/>
          <w:sz w:val="24"/>
          <w:szCs w:val="24"/>
        </w:rPr>
        <w:t>Дискретная математика</w:t>
      </w:r>
      <w:r w:rsidR="008B1CE0">
        <w:rPr>
          <w:rFonts w:eastAsia="Times New Roman"/>
          <w:bCs/>
          <w:iCs/>
          <w:sz w:val="24"/>
          <w:szCs w:val="24"/>
        </w:rPr>
        <w:t>»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:rsidR="00881120" w:rsidRDefault="00A51375" w:rsidP="008B1CE0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51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C66EC7" w:rsidRPr="00C66EC7" w:rsidTr="00A46384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contextualSpacing/>
              <w:jc w:val="center"/>
            </w:pPr>
            <w:r w:rsidRPr="00C66EC7">
              <w:t xml:space="preserve">№ </w:t>
            </w:r>
            <w:proofErr w:type="spellStart"/>
            <w:r w:rsidRPr="00C66EC7">
              <w:t>пп</w:t>
            </w:r>
            <w:proofErr w:type="spellEnd"/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contextualSpacing/>
              <w:jc w:val="center"/>
            </w:pPr>
            <w:r w:rsidRPr="00C66EC7"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:rsidR="00C66EC7" w:rsidRPr="00C66EC7" w:rsidRDefault="00C66EC7" w:rsidP="00931CCD">
            <w:pPr>
              <w:numPr>
                <w:ilvl w:val="3"/>
                <w:numId w:val="10"/>
              </w:numPr>
              <w:contextualSpacing/>
              <w:jc w:val="center"/>
            </w:pPr>
            <w:r w:rsidRPr="00C66EC7">
              <w:t>Примеры типовых заданий</w:t>
            </w:r>
          </w:p>
        </w:tc>
      </w:tr>
      <w:tr w:rsidR="00F05039" w:rsidRPr="00C66EC7" w:rsidTr="00A46384">
        <w:trPr>
          <w:trHeight w:val="283"/>
        </w:trPr>
        <w:tc>
          <w:tcPr>
            <w:tcW w:w="993" w:type="dxa"/>
          </w:tcPr>
          <w:p w:rsidR="00F05039" w:rsidRPr="00C66EC7" w:rsidRDefault="00F05039" w:rsidP="00C66EC7">
            <w:pPr>
              <w:rPr>
                <w:iCs/>
                <w:lang w:val="en-US"/>
              </w:rPr>
            </w:pPr>
          </w:p>
        </w:tc>
        <w:tc>
          <w:tcPr>
            <w:tcW w:w="3827" w:type="dxa"/>
          </w:tcPr>
          <w:p w:rsidR="00F05039" w:rsidRPr="00F05039" w:rsidRDefault="004E7A55" w:rsidP="00C66EC7">
            <w:pPr>
              <w:rPr>
                <w:b/>
                <w:iCs/>
              </w:rPr>
            </w:pPr>
            <w:r w:rsidRPr="0099795B">
              <w:rPr>
                <w:b/>
                <w:iCs/>
              </w:rPr>
              <w:t>1</w:t>
            </w:r>
            <w:r w:rsidR="00F05039" w:rsidRPr="0099795B">
              <w:rPr>
                <w:b/>
                <w:iCs/>
              </w:rPr>
              <w:t xml:space="preserve"> семестр</w:t>
            </w:r>
          </w:p>
        </w:tc>
        <w:tc>
          <w:tcPr>
            <w:tcW w:w="9723" w:type="dxa"/>
          </w:tcPr>
          <w:p w:rsidR="00F05039" w:rsidRPr="00C66EC7" w:rsidRDefault="00F05039" w:rsidP="00C66EC7">
            <w:pPr>
              <w:jc w:val="both"/>
            </w:pP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  <w:lang w:val="en-US"/>
              </w:rPr>
            </w:pPr>
            <w:r w:rsidRPr="00C66EC7">
              <w:rPr>
                <w:iCs/>
                <w:lang w:val="en-US"/>
              </w:rPr>
              <w:t>1</w:t>
            </w: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3C32" w:rsidRDefault="00C66EC7" w:rsidP="00C63C32">
            <w:pPr>
              <w:rPr>
                <w:iCs/>
              </w:rPr>
            </w:pPr>
            <w:r w:rsidRPr="00C66EC7">
              <w:rPr>
                <w:iCs/>
              </w:rPr>
              <w:t>по теме 1.</w:t>
            </w:r>
            <w:r w:rsidR="00C63C32" w:rsidRPr="008974EF">
              <w:rPr>
                <w:bCs/>
              </w:rPr>
              <w:t xml:space="preserve"> </w:t>
            </w:r>
            <w:r w:rsidR="00C63C32">
              <w:rPr>
                <w:bCs/>
              </w:rPr>
              <w:t>«</w:t>
            </w:r>
            <w:r w:rsidR="00EA4A56" w:rsidRPr="00EA4A56">
              <w:rPr>
                <w:bCs/>
              </w:rPr>
              <w:t>Элементы теории множеств и комбинаторики</w:t>
            </w:r>
            <w:r w:rsidR="00C63C32">
              <w:rPr>
                <w:bCs/>
              </w:rPr>
              <w:t>»</w:t>
            </w:r>
          </w:p>
        </w:tc>
        <w:tc>
          <w:tcPr>
            <w:tcW w:w="9723" w:type="dxa"/>
          </w:tcPr>
          <w:p w:rsidR="00CD7614" w:rsidRDefault="00CD7614" w:rsidP="0099795B">
            <w:pPr>
              <w:spacing w:after="240"/>
              <w:ind w:firstLine="34"/>
              <w:jc w:val="both"/>
              <w:rPr>
                <w:sz w:val="28"/>
                <w:szCs w:val="28"/>
              </w:rPr>
            </w:pPr>
            <w:r w:rsidRPr="00CD7614">
              <w:t xml:space="preserve">1. </w:t>
            </w:r>
            <w:r w:rsidR="0099795B" w:rsidRPr="0099795B">
              <w:t>На родительском собрании присутствует 20 человек. Сколько существует различных вариантов состава родительского комитета, если в него должны войти</w:t>
            </w:r>
            <w:r w:rsidR="0099795B" w:rsidRPr="0099795B">
              <w:rPr>
                <w:lang w:val="en-US"/>
              </w:rPr>
              <w:t> </w:t>
            </w:r>
            <w:r w:rsidR="0099795B" w:rsidRPr="0099795B">
              <w:t>5</w:t>
            </w:r>
            <w:r w:rsidR="0099795B" w:rsidRPr="0099795B">
              <w:rPr>
                <w:lang w:val="en-US"/>
              </w:rPr>
              <w:t> </w:t>
            </w:r>
            <w:r w:rsidR="0099795B" w:rsidRPr="0099795B">
              <w:t>человек?</w:t>
            </w:r>
          </w:p>
          <w:p w:rsidR="00CD7614" w:rsidRPr="0099795B" w:rsidRDefault="00CD7614" w:rsidP="0099795B">
            <w:pPr>
              <w:ind w:firstLine="34"/>
              <w:jc w:val="both"/>
            </w:pPr>
            <w:r w:rsidRPr="00CD7614">
              <w:t>2.</w:t>
            </w:r>
            <w:r w:rsidR="0099795B">
              <w:t xml:space="preserve">Какими свойствами обладает отношение     </w:t>
            </w:r>
            <w:r w:rsidR="0099795B" w:rsidRPr="0099795B">
              <w:rPr>
                <w:i/>
                <w:lang w:val="en-US"/>
              </w:rPr>
              <w:t>R</w:t>
            </w:r>
            <w:r w:rsidR="0099795B" w:rsidRPr="0099795B">
              <w:t>- «быть строго меньше»</w:t>
            </w:r>
            <w:r w:rsidR="0099795B">
              <w:t xml:space="preserve">  </w:t>
            </w:r>
            <w:r w:rsidR="0099795B" w:rsidRPr="00292C98">
              <w:rPr>
                <w:position w:val="-12"/>
                <w:sz w:val="28"/>
                <w:szCs w:val="28"/>
              </w:rPr>
              <w:object w:dxaOrig="24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4pt;height:16.2pt" o:ole="">
                  <v:imagedata r:id="rId16" o:title=""/>
                </v:shape>
                <o:OLEObject Type="Embed" ProgID="Equation.3" ShapeID="_x0000_i1025" DrawAspect="Content" ObjectID="_1713714421" r:id="rId17"/>
              </w:object>
            </w:r>
          </w:p>
          <w:p w:rsidR="0099795B" w:rsidRDefault="00CD7614" w:rsidP="0099795B">
            <w:pPr>
              <w:jc w:val="both"/>
            </w:pPr>
            <w:r w:rsidRPr="00CD7614">
              <w:lastRenderedPageBreak/>
              <w:t xml:space="preserve">3. </w:t>
            </w:r>
            <w:r w:rsidR="0099795B" w:rsidRPr="0099795B">
              <w:t xml:space="preserve">Пусть </w:t>
            </w:r>
            <w:r w:rsidR="0099795B" w:rsidRPr="0099795B">
              <w:rPr>
                <w:i/>
                <w:lang w:val="en-US"/>
              </w:rPr>
              <w:t>R</w:t>
            </w:r>
            <w:r w:rsidR="0099795B" w:rsidRPr="0099795B">
              <w:rPr>
                <w:i/>
                <w:vertAlign w:val="subscript"/>
              </w:rPr>
              <w:t>1</w:t>
            </w:r>
            <w:r w:rsidR="0099795B" w:rsidRPr="0099795B">
              <w:rPr>
                <w:i/>
              </w:rPr>
              <w:t xml:space="preserve">, </w:t>
            </w:r>
            <w:r w:rsidR="0099795B" w:rsidRPr="0099795B">
              <w:rPr>
                <w:i/>
                <w:lang w:val="en-US"/>
              </w:rPr>
              <w:t>R</w:t>
            </w:r>
            <w:r w:rsidR="0099795B" w:rsidRPr="0099795B">
              <w:rPr>
                <w:i/>
                <w:vertAlign w:val="subscript"/>
              </w:rPr>
              <w:t xml:space="preserve">2 – </w:t>
            </w:r>
            <w:r w:rsidR="0099795B" w:rsidRPr="0099795B">
              <w:t>отношения, заданные на</w:t>
            </w:r>
          </w:p>
          <w:p w:rsidR="0099795B" w:rsidRPr="0099795B" w:rsidRDefault="0099795B" w:rsidP="0099795B">
            <w:pPr>
              <w:jc w:val="both"/>
            </w:pPr>
            <w:r w:rsidRPr="0099795B">
              <w:object w:dxaOrig="2480" w:dyaOrig="360">
                <v:shape id="_x0000_i1026" type="#_x0000_t75" style="width:95.4pt;height:14.4pt" o:ole="">
                  <v:imagedata r:id="rId18" o:title=""/>
                </v:shape>
                <o:OLEObject Type="Embed" ProgID="Equation.3" ShapeID="_x0000_i1026" DrawAspect="Content" ObjectID="_1713714422" r:id="rId19"/>
              </w:object>
            </w:r>
          </w:p>
          <w:p w:rsidR="0099795B" w:rsidRPr="0099795B" w:rsidRDefault="0099795B" w:rsidP="0099795B">
            <w:pPr>
              <w:jc w:val="both"/>
              <w:rPr>
                <w:lang w:val="en-US"/>
              </w:rPr>
            </w:pPr>
            <w:r w:rsidRPr="0099795B">
              <w:rPr>
                <w:i/>
              </w:rPr>
              <w:object w:dxaOrig="3460" w:dyaOrig="380">
                <v:shape id="_x0000_i1027" type="#_x0000_t75" style="width:155.4pt;height:17.4pt" o:ole="">
                  <v:imagedata r:id="rId20" o:title=""/>
                </v:shape>
                <o:OLEObject Type="Embed" ProgID="Equation.3" ShapeID="_x0000_i1027" DrawAspect="Content" ObjectID="_1713714423" r:id="rId21"/>
              </w:object>
            </w:r>
          </w:p>
          <w:p w:rsidR="0099795B" w:rsidRPr="0099795B" w:rsidRDefault="0099795B" w:rsidP="0099795B">
            <w:pPr>
              <w:jc w:val="both"/>
              <w:rPr>
                <w:i/>
              </w:rPr>
            </w:pPr>
            <w:r w:rsidRPr="0099795B">
              <w:rPr>
                <w:i/>
              </w:rPr>
              <w:object w:dxaOrig="3159" w:dyaOrig="420">
                <v:shape id="_x0000_i1028" type="#_x0000_t75" style="width:129.6pt;height:17.4pt" o:ole="">
                  <v:imagedata r:id="rId22" o:title=""/>
                </v:shape>
                <o:OLEObject Type="Embed" ProgID="Equation.3" ShapeID="_x0000_i1028" DrawAspect="Content" ObjectID="_1713714424" r:id="rId23"/>
              </w:object>
            </w:r>
          </w:p>
          <w:p w:rsidR="0099795B" w:rsidRPr="0099795B" w:rsidRDefault="0099795B" w:rsidP="0099795B">
            <w:pPr>
              <w:jc w:val="both"/>
              <w:rPr>
                <w:lang w:val="en-US"/>
              </w:rPr>
            </w:pPr>
            <w:r w:rsidRPr="0099795B">
              <w:t>Определить отношения</w:t>
            </w:r>
          </w:p>
          <w:p w:rsidR="00C66EC7" w:rsidRPr="00C66EC7" w:rsidRDefault="0099795B" w:rsidP="0099795B">
            <w:pPr>
              <w:jc w:val="both"/>
            </w:pPr>
            <w:r w:rsidRPr="0099795B">
              <w:rPr>
                <w:i/>
              </w:rPr>
              <w:object w:dxaOrig="6860" w:dyaOrig="420">
                <v:shape id="_x0000_i1029" type="#_x0000_t75" style="width:277.2pt;height:16.8pt" o:ole="">
                  <v:imagedata r:id="rId24" o:title=""/>
                </v:shape>
                <o:OLEObject Type="Embed" ProgID="Equation.3" ShapeID="_x0000_i1029" DrawAspect="Content" ObjectID="_1713714425" r:id="rId25"/>
              </w:object>
            </w: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8402D1" w:rsidP="00C66EC7">
            <w:pPr>
              <w:rPr>
                <w:iCs/>
              </w:rPr>
            </w:pPr>
            <w:r>
              <w:rPr>
                <w:iCs/>
              </w:rPr>
              <w:lastRenderedPageBreak/>
              <w:t>2</w:t>
            </w: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6EC7" w:rsidRDefault="00C66EC7" w:rsidP="009E3255">
            <w:pPr>
              <w:rPr>
                <w:iCs/>
              </w:rPr>
            </w:pPr>
            <w:r w:rsidRPr="00C66EC7">
              <w:rPr>
                <w:iCs/>
              </w:rPr>
              <w:t>по теме 2.</w:t>
            </w:r>
            <w:r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F05039">
              <w:rPr>
                <w:rFonts w:eastAsiaTheme="minorHAnsi"/>
                <w:bCs/>
                <w:lang w:eastAsia="en-US"/>
              </w:rPr>
              <w:t>«</w:t>
            </w:r>
            <w:r w:rsidR="009E3255">
              <w:rPr>
                <w:rFonts w:eastAsiaTheme="minorHAnsi"/>
                <w:bCs/>
                <w:lang w:eastAsia="en-US"/>
              </w:rPr>
              <w:t>Булевы функции</w:t>
            </w:r>
            <w:r w:rsidR="00F05039">
              <w:rPr>
                <w:rFonts w:eastAsiaTheme="minorHAnsi"/>
                <w:bCs/>
                <w:lang w:eastAsia="en-US"/>
              </w:rPr>
              <w:t>»</w:t>
            </w:r>
          </w:p>
        </w:tc>
        <w:tc>
          <w:tcPr>
            <w:tcW w:w="9723" w:type="dxa"/>
          </w:tcPr>
          <w:p w:rsidR="009E3255" w:rsidRDefault="00CD7614" w:rsidP="009E3255">
            <w:pPr>
              <w:ind w:firstLine="34"/>
              <w:rPr>
                <w:szCs w:val="28"/>
              </w:rPr>
            </w:pPr>
            <w:r w:rsidRPr="00B21FC8">
              <w:t>1.</w:t>
            </w:r>
            <w:r w:rsidR="009E3255">
              <w:rPr>
                <w:szCs w:val="28"/>
              </w:rPr>
              <w:t xml:space="preserve"> </w:t>
            </w:r>
            <w:proofErr w:type="gramStart"/>
            <w:r w:rsidR="009E3255">
              <w:rPr>
                <w:szCs w:val="28"/>
              </w:rPr>
              <w:t>а)  Построить</w:t>
            </w:r>
            <w:proofErr w:type="gramEnd"/>
            <w:r w:rsidR="009E3255">
              <w:rPr>
                <w:szCs w:val="28"/>
              </w:rPr>
              <w:t xml:space="preserve"> таблицу истинности, по ней построить СДНФ,СКНФ</w:t>
            </w:r>
          </w:p>
          <w:p w:rsidR="009E3255" w:rsidRDefault="009E3255" w:rsidP="009E3255">
            <w:pPr>
              <w:ind w:firstLine="175"/>
              <w:rPr>
                <w:szCs w:val="28"/>
              </w:rPr>
            </w:pPr>
            <w:r>
              <w:rPr>
                <w:szCs w:val="28"/>
              </w:rPr>
              <w:t>б)  С помощью эквивалентных соотношений привести к ДНФ, КНФ</w:t>
            </w:r>
          </w:p>
          <w:p w:rsidR="009E3255" w:rsidRDefault="009E3255" w:rsidP="009E3255">
            <w:pPr>
              <w:ind w:right="-33"/>
              <w:jc w:val="center"/>
            </w:pPr>
            <w:r w:rsidRPr="001A5C92">
              <w:rPr>
                <w:rStyle w:val="alltext1"/>
                <w:szCs w:val="28"/>
                <w:lang w:val="en-US"/>
              </w:rPr>
              <w:object w:dxaOrig="3040" w:dyaOrig="540">
                <v:shape id="_x0000_i1030" type="#_x0000_t75" style="width:105.6pt;height:18.6pt" o:ole="">
                  <v:imagedata r:id="rId26" o:title=""/>
                </v:shape>
                <o:OLEObject Type="Embed" ProgID="Equation.DSMT4" ShapeID="_x0000_i1030" DrawAspect="Content" ObjectID="_1713714426" r:id="rId27"/>
              </w:object>
            </w:r>
          </w:p>
          <w:p w:rsidR="009E3255" w:rsidRDefault="009E3255" w:rsidP="009E3255">
            <w:pPr>
              <w:rPr>
                <w:szCs w:val="28"/>
              </w:rPr>
            </w:pPr>
            <w:r>
              <w:rPr>
                <w:szCs w:val="28"/>
              </w:rPr>
              <w:t>2. Выяснить к каким классам принадлежит функция:</w:t>
            </w:r>
          </w:p>
          <w:p w:rsidR="00C66EC7" w:rsidRPr="00C66EC7" w:rsidRDefault="009E3255" w:rsidP="009E3255">
            <w:pPr>
              <w:jc w:val="center"/>
            </w:pPr>
            <w:r w:rsidRPr="00CF5EDD">
              <w:rPr>
                <w:rStyle w:val="alltext1"/>
                <w:szCs w:val="28"/>
                <w:lang w:val="en-US"/>
              </w:rPr>
              <w:object w:dxaOrig="1880" w:dyaOrig="420">
                <v:shape id="_x0000_i1031" type="#_x0000_t75" style="width:1in;height:16.8pt" o:ole="">
                  <v:imagedata r:id="rId28" o:title=""/>
                </v:shape>
                <o:OLEObject Type="Embed" ProgID="Equation.DSMT4" ShapeID="_x0000_i1031" DrawAspect="Content" ObjectID="_1713714427" r:id="rId29"/>
              </w:object>
            </w:r>
          </w:p>
        </w:tc>
      </w:tr>
      <w:tr w:rsidR="00F05039" w:rsidRPr="00C66EC7" w:rsidTr="00A46384">
        <w:trPr>
          <w:trHeight w:val="283"/>
        </w:trPr>
        <w:tc>
          <w:tcPr>
            <w:tcW w:w="993" w:type="dxa"/>
          </w:tcPr>
          <w:p w:rsidR="00F05039" w:rsidRPr="00C66EC7" w:rsidRDefault="00F05039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F05039" w:rsidRPr="00F05039" w:rsidRDefault="008402D1" w:rsidP="00C66EC7">
            <w:pPr>
              <w:rPr>
                <w:b/>
                <w:iCs/>
              </w:rPr>
            </w:pPr>
            <w:r>
              <w:rPr>
                <w:b/>
                <w:iCs/>
              </w:rPr>
              <w:t>2</w:t>
            </w:r>
            <w:r w:rsidRPr="0099795B">
              <w:rPr>
                <w:b/>
                <w:iCs/>
              </w:rPr>
              <w:t xml:space="preserve"> семестр</w:t>
            </w:r>
          </w:p>
        </w:tc>
        <w:tc>
          <w:tcPr>
            <w:tcW w:w="9723" w:type="dxa"/>
          </w:tcPr>
          <w:p w:rsidR="00F05039" w:rsidRPr="00C66EC7" w:rsidRDefault="00F05039" w:rsidP="00C66EC7">
            <w:pPr>
              <w:jc w:val="both"/>
              <w:rPr>
                <w:rFonts w:eastAsiaTheme="minorHAnsi"/>
                <w:lang w:eastAsia="en-US"/>
              </w:rPr>
            </w:pP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8402D1" w:rsidP="00C66EC7">
            <w:pPr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6EC7" w:rsidRDefault="00C66EC7" w:rsidP="0099795B">
            <w:pPr>
              <w:rPr>
                <w:iCs/>
              </w:rPr>
            </w:pPr>
            <w:r w:rsidRPr="00C66EC7">
              <w:rPr>
                <w:iCs/>
              </w:rPr>
              <w:t>по теме 3.</w:t>
            </w:r>
            <w:r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F05039">
              <w:rPr>
                <w:rFonts w:eastAsiaTheme="minorHAnsi"/>
                <w:bCs/>
                <w:lang w:eastAsia="en-US"/>
              </w:rPr>
              <w:t>«</w:t>
            </w:r>
            <w:r w:rsidR="0099795B">
              <w:rPr>
                <w:rFonts w:eastAsiaTheme="minorHAnsi"/>
                <w:bCs/>
                <w:lang w:eastAsia="en-US"/>
              </w:rPr>
              <w:t>Графы, автоматы</w:t>
            </w:r>
            <w:r w:rsidR="00F05039">
              <w:rPr>
                <w:rFonts w:eastAsiaTheme="minorHAnsi"/>
                <w:bCs/>
                <w:lang w:eastAsia="en-US"/>
              </w:rPr>
              <w:t>»</w:t>
            </w:r>
          </w:p>
        </w:tc>
        <w:tc>
          <w:tcPr>
            <w:tcW w:w="9723" w:type="dxa"/>
          </w:tcPr>
          <w:p w:rsidR="008402D1" w:rsidRPr="008402D1" w:rsidRDefault="00B21FC8" w:rsidP="008402D1">
            <w:pPr>
              <w:ind w:right="-33"/>
              <w:jc w:val="both"/>
            </w:pPr>
            <w:r w:rsidRPr="00B21FC8">
              <w:t xml:space="preserve">1. </w:t>
            </w:r>
            <w:r w:rsidR="008402D1" w:rsidRPr="008402D1">
              <w:t>Восстановить дерево по коду 00000101111011.</w:t>
            </w:r>
          </w:p>
          <w:p w:rsidR="008402D1" w:rsidRPr="008402D1" w:rsidRDefault="008402D1" w:rsidP="008402D1">
            <w:pPr>
              <w:ind w:right="-33"/>
              <w:jc w:val="both"/>
            </w:pPr>
            <w:r>
              <w:t>2</w:t>
            </w:r>
            <w:r w:rsidRPr="008402D1">
              <w:t>. Построить минимальный автомат, эквивалентный данному:</w:t>
            </w:r>
          </w:p>
          <w:p w:rsidR="00C66EC7" w:rsidRPr="00C66EC7" w:rsidRDefault="008402D1" w:rsidP="008402D1">
            <w:pPr>
              <w:jc w:val="center"/>
              <w:rPr>
                <w:rFonts w:eastAsiaTheme="minorHAnsi"/>
                <w:lang w:eastAsia="en-US"/>
              </w:rPr>
            </w:pPr>
            <w:r w:rsidRPr="008402D1">
              <w:rPr>
                <w:noProof/>
              </w:rPr>
              <w:drawing>
                <wp:inline distT="0" distB="0" distL="0" distR="0">
                  <wp:extent cx="4115205" cy="975051"/>
                  <wp:effectExtent l="19050" t="0" r="0" b="0"/>
                  <wp:docPr id="190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304" cy="9748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8402D1" w:rsidP="00C66EC7">
            <w:pPr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6EC7" w:rsidRDefault="00C66EC7" w:rsidP="0099795B">
            <w:pPr>
              <w:rPr>
                <w:iCs/>
              </w:rPr>
            </w:pPr>
            <w:r w:rsidRPr="00C66EC7">
              <w:rPr>
                <w:iCs/>
              </w:rPr>
              <w:t>по теме 4.</w:t>
            </w:r>
            <w:r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F05039">
              <w:rPr>
                <w:rFonts w:eastAsiaTheme="minorHAnsi"/>
                <w:bCs/>
                <w:lang w:eastAsia="en-US"/>
              </w:rPr>
              <w:t>«</w:t>
            </w:r>
            <w:r w:rsidR="0099795B">
              <w:rPr>
                <w:rFonts w:eastAsiaTheme="minorHAnsi"/>
                <w:bCs/>
                <w:lang w:eastAsia="en-US"/>
              </w:rPr>
              <w:t>Машина Тьюринга</w:t>
            </w:r>
            <w:r w:rsidR="00F05039">
              <w:rPr>
                <w:rFonts w:eastAsiaTheme="minorHAnsi"/>
                <w:bCs/>
                <w:lang w:eastAsia="en-US"/>
              </w:rPr>
              <w:t>»</w:t>
            </w:r>
          </w:p>
        </w:tc>
        <w:tc>
          <w:tcPr>
            <w:tcW w:w="9723" w:type="dxa"/>
          </w:tcPr>
          <w:p w:rsidR="0099795B" w:rsidRPr="0099795B" w:rsidRDefault="008402D1" w:rsidP="008402D1">
            <w:pPr>
              <w:ind w:left="-108"/>
            </w:pPr>
            <w:r>
              <w:t xml:space="preserve">1. </w:t>
            </w:r>
            <w:r w:rsidR="0099795B" w:rsidRPr="0099795B">
              <w:t>Найти результат применения машины Тьюринга к записям на ленте:</w:t>
            </w:r>
          </w:p>
          <w:p w:rsidR="0099795B" w:rsidRPr="00BE257A" w:rsidRDefault="008402D1" w:rsidP="0099795B">
            <w:pPr>
              <w:jc w:val="center"/>
              <w:textAlignment w:val="baseline"/>
              <w:rPr>
                <w:sz w:val="32"/>
                <w:szCs w:val="32"/>
              </w:rPr>
            </w:pPr>
            <w:r w:rsidRPr="00B36B3C">
              <w:rPr>
                <w:position w:val="-96"/>
                <w:sz w:val="32"/>
                <w:szCs w:val="32"/>
              </w:rPr>
              <w:object w:dxaOrig="4480" w:dyaOrig="2060">
                <v:shape id="_x0000_i1032" type="#_x0000_t75" style="width:132pt;height:59.4pt" o:ole="">
                  <v:imagedata r:id="rId31" o:title=""/>
                </v:shape>
                <o:OLEObject Type="Embed" ProgID="Equation.DSMT4" ShapeID="_x0000_i1032" DrawAspect="Content" ObjectID="_1713714428" r:id="rId32"/>
              </w:object>
            </w:r>
          </w:p>
          <w:p w:rsidR="00B21FC8" w:rsidRPr="00B21FC8" w:rsidRDefault="00B21FC8" w:rsidP="00B21FC8">
            <w:pPr>
              <w:ind w:right="-33"/>
              <w:jc w:val="center"/>
            </w:pPr>
          </w:p>
          <w:p w:rsidR="0099795B" w:rsidRDefault="00B21FC8" w:rsidP="0099795B">
            <w:pPr>
              <w:ind w:right="-33"/>
              <w:jc w:val="both"/>
              <w:rPr>
                <w:iCs/>
              </w:rPr>
            </w:pPr>
            <w:r w:rsidRPr="00B21FC8">
              <w:t xml:space="preserve">2. </w:t>
            </w:r>
            <w:r w:rsidR="0099795B" w:rsidRPr="0099795B">
              <w:rPr>
                <w:iCs/>
              </w:rPr>
              <w:t>Построить машину Тьюринга, правильно вычисляющую функцию</w:t>
            </w:r>
          </w:p>
          <w:p w:rsidR="00C66EC7" w:rsidRPr="008402D1" w:rsidRDefault="0099795B" w:rsidP="008402D1">
            <w:pPr>
              <w:ind w:right="-33"/>
              <w:jc w:val="center"/>
            </w:pPr>
            <w:r w:rsidRPr="0099795B">
              <w:object w:dxaOrig="1280" w:dyaOrig="620">
                <v:shape id="_x0000_i1033" type="#_x0000_t75" style="width:59.4pt;height:28.2pt" o:ole="">
                  <v:imagedata r:id="rId33" o:title=""/>
                </v:shape>
                <o:OLEObject Type="Embed" ProgID="Equation.3" ShapeID="_x0000_i1033" DrawAspect="Content" ObjectID="_1713714429" r:id="rId34"/>
              </w:object>
            </w:r>
            <w:r w:rsidRPr="0099795B">
              <w:t>.</w:t>
            </w:r>
          </w:p>
        </w:tc>
      </w:tr>
    </w:tbl>
    <w:p w:rsidR="00C66EC7" w:rsidRPr="00C66EC7" w:rsidRDefault="00C66EC7" w:rsidP="00C66EC7">
      <w:pPr>
        <w:spacing w:after="200" w:line="276" w:lineRule="auto"/>
        <w:rPr>
          <w:rFonts w:eastAsiaTheme="minorHAnsi"/>
          <w:lang w:eastAsia="en-US"/>
        </w:rPr>
      </w:pPr>
    </w:p>
    <w:p w:rsidR="00C66EC7" w:rsidRPr="00C66EC7" w:rsidRDefault="00C66EC7" w:rsidP="00C66EC7"/>
    <w:p w:rsidR="0036408D" w:rsidRPr="0036408D" w:rsidRDefault="0036408D" w:rsidP="008B1CE0">
      <w:pPr>
        <w:pStyle w:val="af0"/>
        <w:ind w:left="709"/>
        <w:jc w:val="both"/>
        <w:rPr>
          <w:i/>
          <w:vanish/>
        </w:rPr>
      </w:pPr>
    </w:p>
    <w:p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:rsidR="009D5862" w:rsidRPr="004A2281" w:rsidRDefault="009D5862" w:rsidP="003226BD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:rsidR="009D5862" w:rsidRPr="00314BCA" w:rsidRDefault="009D5862" w:rsidP="003226BD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 w:val="restart"/>
          </w:tcPr>
          <w:p w:rsidR="008A3CD9" w:rsidRPr="00C328B2" w:rsidRDefault="00C30A6E" w:rsidP="008A3CD9">
            <w:pPr>
              <w:pStyle w:val="TableParagraph"/>
              <w:rPr>
                <w:iCs/>
              </w:rPr>
            </w:pPr>
            <w:r>
              <w:rPr>
                <w:iCs/>
                <w:lang w:val="ru-RU"/>
              </w:rPr>
              <w:t>Контрольная работа</w:t>
            </w:r>
          </w:p>
          <w:p w:rsidR="009D5862" w:rsidRPr="0082635B" w:rsidRDefault="009D5862" w:rsidP="00FC1ACA">
            <w:pPr>
              <w:pStyle w:val="TableParagraph"/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C328B2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13 – 15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 w:rsidRPr="00C328B2">
              <w:rPr>
                <w:iCs/>
              </w:rPr>
              <w:t xml:space="preserve"> 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8 – 12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 – 7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– 3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</w:t>
            </w:r>
          </w:p>
        </w:tc>
      </w:tr>
    </w:tbl>
    <w:p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F05039" w:rsidTr="002C4687">
        <w:tc>
          <w:tcPr>
            <w:tcW w:w="3261" w:type="dxa"/>
          </w:tcPr>
          <w:p w:rsidR="00F05039" w:rsidRDefault="00F05039" w:rsidP="00F05039">
            <w:pPr>
              <w:jc w:val="both"/>
              <w:rPr>
                <w:iCs/>
              </w:rPr>
            </w:pPr>
          </w:p>
        </w:tc>
        <w:tc>
          <w:tcPr>
            <w:tcW w:w="11340" w:type="dxa"/>
          </w:tcPr>
          <w:p w:rsidR="00F05039" w:rsidRPr="005D4002" w:rsidRDefault="004E7A55" w:rsidP="00070BC2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CD7614">
              <w:rPr>
                <w:b/>
                <w:bCs/>
              </w:rPr>
              <w:t xml:space="preserve"> семестр</w:t>
            </w:r>
          </w:p>
        </w:tc>
      </w:tr>
      <w:tr w:rsidR="00070BC2" w:rsidTr="002C4687">
        <w:tc>
          <w:tcPr>
            <w:tcW w:w="3261" w:type="dxa"/>
          </w:tcPr>
          <w:p w:rsidR="00070BC2" w:rsidRPr="00A80E2B" w:rsidRDefault="00EF1CB9" w:rsidP="00F05039">
            <w:pPr>
              <w:jc w:val="both"/>
              <w:rPr>
                <w:i/>
              </w:rPr>
            </w:pPr>
            <w:r>
              <w:rPr>
                <w:iCs/>
              </w:rPr>
              <w:t xml:space="preserve">Экзамен </w:t>
            </w:r>
            <w:r w:rsidR="00070BC2" w:rsidRPr="00070BC2">
              <w:rPr>
                <w:iCs/>
              </w:rPr>
              <w:t xml:space="preserve">в </w:t>
            </w:r>
            <w:r w:rsidR="00F05039">
              <w:rPr>
                <w:iCs/>
              </w:rPr>
              <w:t>письменной</w:t>
            </w:r>
            <w:r w:rsidR="00070BC2" w:rsidRPr="00070BC2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:rsidR="00070BC2" w:rsidRPr="00A55257" w:rsidRDefault="00070BC2" w:rsidP="00070BC2">
            <w:pPr>
              <w:jc w:val="both"/>
              <w:rPr>
                <w:b/>
                <w:bCs/>
              </w:rPr>
            </w:pPr>
            <w:r w:rsidRPr="00A55257">
              <w:rPr>
                <w:b/>
                <w:bCs/>
              </w:rPr>
              <w:t xml:space="preserve">Билет </w:t>
            </w:r>
          </w:p>
          <w:p w:rsidR="00A55257" w:rsidRDefault="005D4002" w:rsidP="005D4002">
            <w:pPr>
              <w:suppressAutoHyphens/>
              <w:jc w:val="both"/>
            </w:pPr>
            <w:r w:rsidRPr="00A55257">
              <w:t>Вопрос</w:t>
            </w:r>
            <w:r w:rsidRPr="005D4002">
              <w:t xml:space="preserve"> 1.</w:t>
            </w:r>
            <w:r w:rsidRPr="005D4002">
              <w:rPr>
                <w:color w:val="000000"/>
              </w:rPr>
              <w:t xml:space="preserve"> </w:t>
            </w:r>
            <w:r w:rsidR="00A55257" w:rsidRPr="00A55257">
              <w:t xml:space="preserve">Основные понятия теории множеств. </w:t>
            </w:r>
            <w:hyperlink w:anchor="_Toc196403067" w:history="1">
              <w:r w:rsidR="00A55257" w:rsidRPr="00A55257">
                <w:t>Основные тождества алгебры множеств</w:t>
              </w:r>
              <w:r w:rsidR="00A55257" w:rsidRPr="00A55257">
                <w:rPr>
                  <w:webHidden/>
                </w:rPr>
                <w:t>.</w:t>
              </w:r>
            </w:hyperlink>
          </w:p>
          <w:p w:rsidR="005D4002" w:rsidRPr="005D4002" w:rsidRDefault="005D4002" w:rsidP="005D4002">
            <w:pPr>
              <w:suppressAutoHyphens/>
              <w:jc w:val="both"/>
              <w:rPr>
                <w:color w:val="000000"/>
              </w:rPr>
            </w:pPr>
            <w:r w:rsidRPr="005D4002">
              <w:t xml:space="preserve">Вопрос 2. </w:t>
            </w:r>
            <w:r w:rsidR="00A55257" w:rsidRPr="00A55257">
              <w:rPr>
                <w:rStyle w:val="alltext1"/>
                <w:sz w:val="22"/>
                <w:szCs w:val="22"/>
              </w:rPr>
              <w:t xml:space="preserve">Свойства </w:t>
            </w:r>
            <w:r w:rsidR="00A55257" w:rsidRPr="00A55257">
              <w:rPr>
                <w:rStyle w:val="alltext1"/>
                <w:sz w:val="22"/>
                <w:szCs w:val="22"/>
              </w:rPr>
              <w:sym w:font="Symbol" w:char="F0C5"/>
            </w:r>
            <w:r w:rsidR="00A55257" w:rsidRPr="00A55257">
              <w:rPr>
                <w:rStyle w:val="alltext1"/>
                <w:sz w:val="22"/>
                <w:szCs w:val="22"/>
              </w:rPr>
              <w:t>. Полином Жегалкина</w:t>
            </w:r>
            <w:r w:rsidR="00B21FC8" w:rsidRPr="008E750F">
              <w:rPr>
                <w:bCs/>
              </w:rPr>
              <w:t>.</w:t>
            </w:r>
          </w:p>
          <w:p w:rsidR="00070BC2" w:rsidRPr="00A55257" w:rsidRDefault="00B21FC8" w:rsidP="00A55257">
            <w:r>
              <w:t xml:space="preserve">Вопрос </w:t>
            </w:r>
            <w:r w:rsidR="00A55257" w:rsidRPr="00A55257">
              <w:rPr>
                <w:rStyle w:val="alltext1"/>
                <w:sz w:val="22"/>
                <w:szCs w:val="22"/>
              </w:rPr>
              <w:t>3.</w:t>
            </w:r>
            <w:r w:rsidR="00A55257" w:rsidRPr="00A55257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  <m:r>
                    <w:rPr>
                      <w:rFonts w:ascii="Cambria Math"/>
                    </w:rPr>
                    <m:t>+1</m:t>
                  </m:r>
                </m:sup>
              </m:sSubSup>
              <m:r>
                <w:rPr>
                  <w:rFonts w:ascii="Cambria Math"/>
                </w:rPr>
                <m:t>: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sup>
              </m:sSubSup>
              <m:r>
                <w:rPr>
                  <w:rFonts w:ascii="Cambria Math"/>
                </w:rPr>
                <m:t>: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bSup>
              <m:r>
                <w:rPr>
                  <w:rFonts w:ascii="Cambria Math"/>
                </w:rPr>
                <m:t>=6:3:1</m:t>
              </m:r>
            </m:oMath>
          </w:p>
        </w:tc>
      </w:tr>
      <w:tr w:rsidR="00F05039" w:rsidTr="002C4687">
        <w:tc>
          <w:tcPr>
            <w:tcW w:w="3261" w:type="dxa"/>
          </w:tcPr>
          <w:p w:rsidR="00F05039" w:rsidRDefault="00F05039" w:rsidP="00F05039">
            <w:pPr>
              <w:jc w:val="both"/>
              <w:rPr>
                <w:iCs/>
              </w:rPr>
            </w:pPr>
          </w:p>
        </w:tc>
        <w:tc>
          <w:tcPr>
            <w:tcW w:w="11340" w:type="dxa"/>
          </w:tcPr>
          <w:p w:rsidR="00F05039" w:rsidRPr="005D4002" w:rsidRDefault="004E7A55" w:rsidP="00070BC2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="00CD7614">
              <w:rPr>
                <w:b/>
                <w:bCs/>
              </w:rPr>
              <w:t xml:space="preserve"> семестр</w:t>
            </w:r>
          </w:p>
        </w:tc>
      </w:tr>
      <w:tr w:rsidR="00F05039" w:rsidTr="002C4687">
        <w:tc>
          <w:tcPr>
            <w:tcW w:w="3261" w:type="dxa"/>
          </w:tcPr>
          <w:p w:rsidR="00F05039" w:rsidRDefault="00CD7614" w:rsidP="00F05039">
            <w:pPr>
              <w:jc w:val="both"/>
              <w:rPr>
                <w:iCs/>
              </w:rPr>
            </w:pPr>
            <w:r>
              <w:rPr>
                <w:iCs/>
              </w:rPr>
              <w:t xml:space="preserve">Экзамен </w:t>
            </w:r>
            <w:r w:rsidRPr="00070BC2">
              <w:rPr>
                <w:iCs/>
              </w:rPr>
              <w:t xml:space="preserve">в </w:t>
            </w:r>
            <w:r>
              <w:rPr>
                <w:iCs/>
              </w:rPr>
              <w:t>письменной</w:t>
            </w:r>
            <w:r w:rsidRPr="00070BC2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:rsidR="00CD7614" w:rsidRPr="00793B47" w:rsidRDefault="00CD7614" w:rsidP="00CD7614">
            <w:pPr>
              <w:jc w:val="both"/>
              <w:rPr>
                <w:b/>
                <w:bCs/>
              </w:rPr>
            </w:pPr>
            <w:r w:rsidRPr="00793B47">
              <w:rPr>
                <w:b/>
                <w:bCs/>
              </w:rPr>
              <w:t xml:space="preserve">Билет </w:t>
            </w:r>
          </w:p>
          <w:p w:rsidR="00CD7614" w:rsidRPr="00B21FC8" w:rsidRDefault="00CD7614" w:rsidP="00CD7614">
            <w:pPr>
              <w:suppressAutoHyphens/>
              <w:jc w:val="both"/>
              <w:rPr>
                <w:color w:val="000000"/>
              </w:rPr>
            </w:pPr>
            <w:r w:rsidRPr="00793B47">
              <w:t>Вопрос</w:t>
            </w:r>
            <w:r w:rsidRPr="00B21FC8">
              <w:t xml:space="preserve"> 1.</w:t>
            </w:r>
            <w:r w:rsidR="00B21FC8" w:rsidRPr="00B21FC8">
              <w:t xml:space="preserve"> </w:t>
            </w:r>
            <w:r w:rsidR="00793B47" w:rsidRPr="00FB2D36">
              <w:t>Графы. Основные определения (смежность, инцидентност</w:t>
            </w:r>
            <w:r w:rsidR="00793B47">
              <w:t>ь, ориентированность). Способы задания графов</w:t>
            </w:r>
            <w:r w:rsidR="00B21FC8" w:rsidRPr="00B21FC8">
              <w:t>.</w:t>
            </w:r>
          </w:p>
          <w:p w:rsidR="00CD7614" w:rsidRPr="00B21FC8" w:rsidRDefault="00CD7614" w:rsidP="00CD7614">
            <w:pPr>
              <w:suppressAutoHyphens/>
              <w:jc w:val="both"/>
              <w:rPr>
                <w:color w:val="000000"/>
              </w:rPr>
            </w:pPr>
            <w:r w:rsidRPr="00B21FC8">
              <w:t xml:space="preserve">Вопрос 2. </w:t>
            </w:r>
            <w:r w:rsidR="00E0693C">
              <w:t>Ограниченно-детерминированные функции</w:t>
            </w:r>
            <w:r w:rsidR="00A55257">
              <w:t>.</w:t>
            </w:r>
          </w:p>
          <w:p w:rsidR="00F05039" w:rsidRPr="00A55257" w:rsidRDefault="00A55257" w:rsidP="00A55257">
            <w:pPr>
              <w:tabs>
                <w:tab w:val="left" w:pos="4080"/>
              </w:tabs>
              <w:ind w:left="-108"/>
            </w:pPr>
            <w:r>
              <w:lastRenderedPageBreak/>
              <w:t xml:space="preserve">  Вопрос 3. Какую функцию </w:t>
            </w:r>
            <w:r w:rsidRPr="00E34BFC">
              <w:rPr>
                <w:i/>
                <w:lang w:val="en-US"/>
              </w:rPr>
              <w:t>f</w:t>
            </w:r>
            <w:r w:rsidRPr="00E34BFC">
              <w:rPr>
                <w:i/>
              </w:rPr>
              <w:t>(</w:t>
            </w:r>
            <w:r w:rsidRPr="00E34BFC">
              <w:rPr>
                <w:i/>
                <w:lang w:val="en-US"/>
              </w:rPr>
              <w:t>x</w:t>
            </w:r>
            <w:r w:rsidRPr="00E34BFC">
              <w:rPr>
                <w:i/>
              </w:rPr>
              <w:t>,</w:t>
            </w:r>
            <w:r w:rsidRPr="00E34BFC">
              <w:rPr>
                <w:i/>
                <w:lang w:val="en-US"/>
              </w:rPr>
              <w:t>y</w:t>
            </w:r>
            <w:r w:rsidRPr="00E34BFC">
              <w:rPr>
                <w:i/>
              </w:rPr>
              <w:t>)</w:t>
            </w:r>
            <w:r w:rsidRPr="00FB2D36">
              <w:t xml:space="preserve"> </w:t>
            </w:r>
            <w:r>
              <w:t xml:space="preserve">вычисляет </w:t>
            </w:r>
            <w:r w:rsidRPr="00FB2D36">
              <w:t>машин</w:t>
            </w:r>
            <w:r>
              <w:t>а</w:t>
            </w:r>
            <w:r w:rsidRPr="00FB2D36">
              <w:t xml:space="preserve"> Тьюринга </w:t>
            </w:r>
            <w:r>
              <w:t>с программой:</w:t>
            </w:r>
            <w:r w:rsidRPr="00FB2D36">
              <w:t xml:space="preserve"> </w:t>
            </w:r>
            <w:r w:rsidRPr="00FB2D36">
              <w:rPr>
                <w:position w:val="-76"/>
              </w:rPr>
              <w:object w:dxaOrig="1840" w:dyaOrig="1660">
                <v:shape id="_x0000_i1034" type="#_x0000_t75" style="width:61.2pt;height:54.6pt" o:ole="">
                  <v:imagedata r:id="rId35" o:title=""/>
                </v:shape>
                <o:OLEObject Type="Embed" ProgID="Equation.DSMT4" ShapeID="_x0000_i1034" DrawAspect="Content" ObjectID="_1713714430" r:id="rId36"/>
              </w:object>
            </w:r>
            <w:r w:rsidRPr="00FB2D36">
              <w:t xml:space="preserve"> </w:t>
            </w:r>
          </w:p>
        </w:tc>
      </w:tr>
    </w:tbl>
    <w:p w:rsidR="009D5862" w:rsidRDefault="009D5862" w:rsidP="00DE6449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:rsidR="009D5862" w:rsidRPr="00314BCA" w:rsidRDefault="009D5862" w:rsidP="00327EAE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:rsidR="009D5862" w:rsidRDefault="009D5862" w:rsidP="00327EAE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65% - 84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3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41% - 64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2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0% и менее 40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9D5862" w:rsidRPr="00EF0A68" w:rsidRDefault="004A1C75" w:rsidP="00FC1ACA">
            <w:pPr>
              <w:rPr>
                <w:iCs/>
              </w:rPr>
            </w:pPr>
            <w:r>
              <w:rPr>
                <w:iCs/>
              </w:rPr>
              <w:t xml:space="preserve">Экзамен </w:t>
            </w:r>
            <w:r w:rsidR="009D5862" w:rsidRPr="00EF0A68">
              <w:rPr>
                <w:iCs/>
              </w:rPr>
              <w:t xml:space="preserve">в </w:t>
            </w:r>
            <w:r w:rsidR="006C4174">
              <w:rPr>
                <w:iCs/>
              </w:rPr>
              <w:t>письменной</w:t>
            </w:r>
            <w:r w:rsidR="009D5862" w:rsidRPr="00EF0A68">
              <w:rPr>
                <w:iCs/>
              </w:rPr>
              <w:t xml:space="preserve"> форме по билетам</w:t>
            </w:r>
            <w:r w:rsidR="006C4174">
              <w:rPr>
                <w:iCs/>
              </w:rPr>
              <w:t xml:space="preserve"> 1 семестр, 2 семестр</w:t>
            </w:r>
          </w:p>
          <w:p w:rsidR="009D5862" w:rsidRPr="00503BB8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бучающийся:</w:t>
            </w:r>
          </w:p>
          <w:p w:rsidR="009D5862" w:rsidRPr="00EF0A68" w:rsidRDefault="009D5862" w:rsidP="00931CCD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демонстрирует знания</w:t>
            </w:r>
            <w:r w:rsidR="00503BB8">
              <w:rPr>
                <w:iCs/>
                <w:lang w:val="ru-RU"/>
              </w:rPr>
              <w:t>,</w:t>
            </w:r>
            <w:r w:rsidRPr="00EF0A68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:rsidR="009D5862" w:rsidRPr="00EF0A68" w:rsidRDefault="009D5862" w:rsidP="00931CCD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ладеет научными понятиями, ведет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диалог и вступает в научную дискуссию;</w:t>
            </w:r>
          </w:p>
          <w:p w:rsidR="009D5862" w:rsidRPr="00EF0A68" w:rsidRDefault="009D5862" w:rsidP="00931CCD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:rsidR="009D5862" w:rsidRPr="00EF0A68" w:rsidRDefault="009D5862" w:rsidP="00931CCD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:rsidR="009D5862" w:rsidRPr="00EF0A68" w:rsidRDefault="009D5862" w:rsidP="00931CCD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основной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и дополнительной литературой.</w:t>
            </w:r>
          </w:p>
          <w:p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:rsidR="009D5862" w:rsidRPr="00EF0A68" w:rsidRDefault="009D5862" w:rsidP="00931CCD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 xml:space="preserve">показывает достаточное знание учебного материала, но допускает </w:t>
            </w:r>
            <w:r w:rsidRPr="00EF0A68">
              <w:rPr>
                <w:iCs/>
              </w:rPr>
              <w:lastRenderedPageBreak/>
              <w:t>несущественные фактические ошибки, которые способен исправить самостоятельно, благодаря наводящему вопросу;</w:t>
            </w:r>
          </w:p>
          <w:p w:rsidR="009D5862" w:rsidRPr="00EF0A68" w:rsidRDefault="009D5862" w:rsidP="00931CCD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раскрыта проблема по одному из вопросов билета;</w:t>
            </w:r>
          </w:p>
          <w:p w:rsidR="009D5862" w:rsidRPr="00EF0A68" w:rsidRDefault="009D5862" w:rsidP="00931CCD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логично построено изложение вопроса;</w:t>
            </w:r>
          </w:p>
          <w:p w:rsidR="009D5862" w:rsidRPr="00EF0A68" w:rsidRDefault="009D5862" w:rsidP="00931CCD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:rsidR="009D5862" w:rsidRPr="00EF0A68" w:rsidRDefault="009D5862" w:rsidP="00931CCD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:rsidR="009D5862" w:rsidRPr="00EF0A68" w:rsidRDefault="009D5862" w:rsidP="00931CCD">
            <w:pPr>
              <w:pStyle w:val="af0"/>
              <w:numPr>
                <w:ilvl w:val="0"/>
                <w:numId w:val="17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 xml:space="preserve">показывает </w:t>
            </w:r>
            <w:r w:rsidRPr="00EF0A68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:rsidR="009D5862" w:rsidRPr="00EF0A68" w:rsidRDefault="009D5862" w:rsidP="00931CCD">
            <w:pPr>
              <w:numPr>
                <w:ilvl w:val="0"/>
                <w:numId w:val="17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rFonts w:eastAsia="Times New Roman"/>
                <w:iCs/>
                <w:color w:val="000000"/>
              </w:rPr>
              <w:t xml:space="preserve"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</w:t>
            </w:r>
            <w:proofErr w:type="spellStart"/>
            <w:r w:rsidRPr="00EF0A68">
              <w:rPr>
                <w:rFonts w:eastAsia="Times New Roman"/>
                <w:iCs/>
                <w:color w:val="000000"/>
              </w:rPr>
              <w:t>межпредметных</w:t>
            </w:r>
            <w:proofErr w:type="spellEnd"/>
            <w:r w:rsidRPr="00EF0A68">
              <w:rPr>
                <w:rFonts w:eastAsia="Times New Roman"/>
                <w:iCs/>
                <w:color w:val="000000"/>
              </w:rPr>
              <w:t xml:space="preserve"> связях слабые;</w:t>
            </w:r>
          </w:p>
          <w:p w:rsidR="009D5862" w:rsidRPr="00EF0A68" w:rsidRDefault="009D5862" w:rsidP="00931CCD">
            <w:pPr>
              <w:numPr>
                <w:ilvl w:val="0"/>
                <w:numId w:val="17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EF0A68">
              <w:rPr>
                <w:iCs/>
              </w:rPr>
              <w:t>. Неуверенно, с большими затруднениями реш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 xml:space="preserve">Обучающийся, обнаруживает существенные пробелы в знаниях </w:t>
            </w:r>
            <w:r w:rsidRPr="00EF0A68">
              <w:rPr>
                <w:iCs/>
              </w:rPr>
              <w:lastRenderedPageBreak/>
              <w:t>основного учебного материала, допуск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 xml:space="preserve">принципиальные ошибки в выполнении предусмотренных программой практических заданий. </w:t>
            </w:r>
          </w:p>
          <w:p w:rsidR="009D5862" w:rsidRPr="001D45D6" w:rsidRDefault="009D5862" w:rsidP="00FC1ACA">
            <w:pPr>
              <w:rPr>
                <w:i/>
              </w:rPr>
            </w:pPr>
            <w:r w:rsidRPr="00EF0A68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2</w:t>
            </w:r>
          </w:p>
        </w:tc>
      </w:tr>
    </w:tbl>
    <w:p w:rsidR="009D5862" w:rsidRPr="00111C6E" w:rsidRDefault="009D5862" w:rsidP="00D545CF">
      <w:pPr>
        <w:pStyle w:val="2"/>
      </w:pPr>
      <w:r w:rsidRPr="009D5862">
        <w:rPr>
          <w:rFonts w:eastAsiaTheme="minorHAnsi"/>
          <w:lang w:eastAsia="en-US"/>
        </w:rPr>
        <w:t xml:space="preserve">Примерные темы </w:t>
      </w:r>
      <w:r w:rsidRPr="00D545CF">
        <w:rPr>
          <w:rFonts w:eastAsiaTheme="minorHAnsi"/>
          <w:iCs w:val="0"/>
          <w:lang w:eastAsia="en-US"/>
        </w:rPr>
        <w:t>курсовой работы/курсового проекта:</w:t>
      </w:r>
      <w:r w:rsidR="00D545CF">
        <w:rPr>
          <w:rFonts w:eastAsiaTheme="minorHAnsi"/>
          <w:iCs w:val="0"/>
          <w:lang w:eastAsia="en-US"/>
        </w:rPr>
        <w:t xml:space="preserve"> не применимо.</w:t>
      </w:r>
    </w:p>
    <w:p w:rsidR="00C80BE8" w:rsidRPr="008E0F9E" w:rsidRDefault="00C80BE8" w:rsidP="008E0F9E">
      <w:pPr>
        <w:pStyle w:val="2"/>
        <w:rPr>
          <w:i/>
        </w:rPr>
      </w:pPr>
      <w:r>
        <w:t>Критерии, шкалы оценивания</w:t>
      </w:r>
      <w:r w:rsidRPr="00AE5C0C">
        <w:t xml:space="preserve"> </w:t>
      </w:r>
      <w:r w:rsidR="008E0F9E">
        <w:t>курсовой работы/курсового проекта</w:t>
      </w:r>
      <w:r w:rsidR="00D545CF">
        <w:t>: не применимо.</w:t>
      </w:r>
    </w:p>
    <w:p w:rsidR="0074391A" w:rsidRPr="0074391A" w:rsidRDefault="0074391A" w:rsidP="0074391A"/>
    <w:p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8448CC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3C7338">
            <w:pPr>
              <w:rPr>
                <w:bCs/>
              </w:rPr>
            </w:pPr>
            <w:r w:rsidRPr="00D67643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</w:tcPr>
          <w:p w:rsidR="00154655" w:rsidRPr="00D67643" w:rsidRDefault="00154655" w:rsidP="005459AF">
            <w:pPr>
              <w:rPr>
                <w:bCs/>
              </w:rPr>
            </w:pPr>
          </w:p>
        </w:tc>
        <w:tc>
          <w:tcPr>
            <w:tcW w:w="3118" w:type="dxa"/>
          </w:tcPr>
          <w:p w:rsidR="00154655" w:rsidRPr="00D67643" w:rsidRDefault="00154655" w:rsidP="005459AF">
            <w:pPr>
              <w:rPr>
                <w:bCs/>
              </w:rPr>
            </w:pP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5459AF">
            <w:pPr>
              <w:rPr>
                <w:bCs/>
              </w:rPr>
            </w:pPr>
            <w:r w:rsidRPr="00D67643">
              <w:rPr>
                <w:bCs/>
              </w:rPr>
              <w:t xml:space="preserve"> - опрос</w:t>
            </w:r>
          </w:p>
        </w:tc>
        <w:tc>
          <w:tcPr>
            <w:tcW w:w="2835" w:type="dxa"/>
          </w:tcPr>
          <w:p w:rsidR="00154655" w:rsidRPr="00D67643" w:rsidRDefault="00154655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6C6DF4" w:rsidRPr="00D67643">
              <w:rPr>
                <w:bCs/>
              </w:rPr>
              <w:t>5</w:t>
            </w:r>
            <w:r w:rsidRPr="00D67643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:rsidR="00154655" w:rsidRPr="00D67643" w:rsidRDefault="00E35C0D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B56B16">
            <w:pPr>
              <w:rPr>
                <w:bCs/>
              </w:rPr>
            </w:pPr>
            <w:r w:rsidRPr="00D67643">
              <w:rPr>
                <w:bCs/>
              </w:rPr>
              <w:t xml:space="preserve"> - контрольная работа</w:t>
            </w:r>
          </w:p>
        </w:tc>
        <w:tc>
          <w:tcPr>
            <w:tcW w:w="2835" w:type="dxa"/>
          </w:tcPr>
          <w:p w:rsidR="00154655" w:rsidRPr="00D67643" w:rsidRDefault="00154655" w:rsidP="00154655">
            <w:pPr>
              <w:jc w:val="center"/>
              <w:rPr>
                <w:bCs/>
              </w:rPr>
            </w:pPr>
            <w:r w:rsidRPr="00D67643">
              <w:rPr>
                <w:bCs/>
              </w:rPr>
              <w:t>0 - 20 баллов</w:t>
            </w:r>
          </w:p>
        </w:tc>
        <w:tc>
          <w:tcPr>
            <w:tcW w:w="3118" w:type="dxa"/>
          </w:tcPr>
          <w:p w:rsidR="00154655" w:rsidRPr="00D67643" w:rsidRDefault="00E35C0D" w:rsidP="00E35C0D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D67643" w:rsidRDefault="0043086E" w:rsidP="005459AF">
            <w:pPr>
              <w:rPr>
                <w:bCs/>
                <w:iCs/>
              </w:rPr>
            </w:pPr>
            <w:r w:rsidRPr="00D67643">
              <w:rPr>
                <w:bCs/>
                <w:iCs/>
              </w:rPr>
              <w:t>Промежуточная аттестация</w:t>
            </w:r>
            <w:r w:rsidR="00A5595B" w:rsidRPr="00D67643">
              <w:rPr>
                <w:bCs/>
                <w:iCs/>
              </w:rPr>
              <w:t>:</w:t>
            </w:r>
            <w:r w:rsidRPr="00D67643">
              <w:rPr>
                <w:bCs/>
                <w:iCs/>
              </w:rPr>
              <w:t xml:space="preserve"> </w:t>
            </w:r>
          </w:p>
          <w:p w:rsidR="0043086E" w:rsidRPr="00D67643" w:rsidRDefault="00B56B16" w:rsidP="005459AF">
            <w:pPr>
              <w:rPr>
                <w:bCs/>
              </w:rPr>
            </w:pPr>
            <w:r w:rsidRPr="00D67643">
              <w:rPr>
                <w:bCs/>
              </w:rPr>
              <w:t>п</w:t>
            </w:r>
            <w:r w:rsidR="00A5595B" w:rsidRPr="00D67643">
              <w:rPr>
                <w:bCs/>
              </w:rPr>
              <w:t>о результатам контрольных работ, домашних заданий, устных опросов</w:t>
            </w:r>
          </w:p>
        </w:tc>
        <w:tc>
          <w:tcPr>
            <w:tcW w:w="2835" w:type="dxa"/>
          </w:tcPr>
          <w:p w:rsidR="0043086E" w:rsidRPr="00D67643" w:rsidRDefault="005D388C" w:rsidP="00E84E6D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E84E6D" w:rsidRPr="00D67643">
              <w:rPr>
                <w:bCs/>
              </w:rPr>
              <w:t>3</w:t>
            </w:r>
            <w:r w:rsidR="0043086E" w:rsidRPr="00D67643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отлич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хорош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удовлетворитель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удовлетворитель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зачте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 зачтено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D67643" w:rsidRDefault="0043086E" w:rsidP="005459AF">
            <w:pPr>
              <w:rPr>
                <w:bCs/>
              </w:rPr>
            </w:pPr>
            <w:r w:rsidRPr="00D67643">
              <w:rPr>
                <w:b/>
                <w:iCs/>
              </w:rPr>
              <w:t>Итого за семестр</w:t>
            </w:r>
            <w:r w:rsidRPr="00D67643">
              <w:rPr>
                <w:bCs/>
              </w:rPr>
              <w:t xml:space="preserve"> </w:t>
            </w:r>
          </w:p>
          <w:p w:rsidR="0043086E" w:rsidRPr="00D67643" w:rsidRDefault="005D4002" w:rsidP="00D67643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="0043086E" w:rsidRPr="00D67643">
              <w:rPr>
                <w:bCs/>
              </w:rPr>
              <w:t xml:space="preserve"> </w:t>
            </w:r>
          </w:p>
        </w:tc>
        <w:tc>
          <w:tcPr>
            <w:tcW w:w="2835" w:type="dxa"/>
          </w:tcPr>
          <w:p w:rsidR="0043086E" w:rsidRPr="00D67643" w:rsidRDefault="005D388C" w:rsidP="005459AF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43086E" w:rsidRPr="00D67643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:rsidR="0043086E" w:rsidRPr="008448CC" w:rsidRDefault="0043086E" w:rsidP="005459AF">
            <w:pPr>
              <w:rPr>
                <w:bCs/>
                <w:i/>
              </w:rPr>
            </w:pPr>
          </w:p>
        </w:tc>
      </w:tr>
    </w:tbl>
    <w:p w:rsidR="00936AAE" w:rsidRPr="000E023F" w:rsidRDefault="00936AAE" w:rsidP="00931CCD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3"/>
        <w:gridCol w:w="4822"/>
        <w:gridCol w:w="4819"/>
      </w:tblGrid>
      <w:tr w:rsidR="006B31F2" w:rsidRPr="008448CC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:rsidR="006B31F2" w:rsidRPr="000E023F" w:rsidRDefault="006B31F2" w:rsidP="00DD5543">
            <w:pPr>
              <w:jc w:val="center"/>
              <w:rPr>
                <w:b/>
                <w:iCs/>
              </w:rPr>
            </w:pPr>
            <w:r w:rsidRPr="000E023F">
              <w:rPr>
                <w:b/>
                <w:iCs/>
              </w:rPr>
              <w:t xml:space="preserve">100-балльная </w:t>
            </w:r>
            <w:r w:rsidR="00DD5543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:rsidR="006B31F2" w:rsidRPr="000E023F" w:rsidRDefault="006B31F2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8448CC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:rsidR="006B31F2" w:rsidRPr="000E023F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</w:t>
            </w:r>
          </w:p>
        </w:tc>
      </w:tr>
      <w:tr w:rsidR="00936AAE" w:rsidRPr="008448CC" w:rsidTr="00E92852">
        <w:trPr>
          <w:trHeight w:val="517"/>
        </w:trPr>
        <w:tc>
          <w:tcPr>
            <w:tcW w:w="1667" w:type="pct"/>
            <w:vAlign w:val="center"/>
          </w:tcPr>
          <w:p w:rsidR="00936AAE" w:rsidRPr="001D45D6" w:rsidRDefault="00936AAE" w:rsidP="005459AF">
            <w:pPr>
              <w:jc w:val="center"/>
              <w:rPr>
                <w:iCs/>
              </w:rPr>
            </w:pPr>
            <w:r w:rsidRPr="001D45D6">
              <w:rPr>
                <w:iCs/>
              </w:rPr>
              <w:t>85 – 10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отличн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</w:p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зачтено</w:t>
            </w:r>
          </w:p>
          <w:p w:rsidR="00936AAE" w:rsidRPr="008448CC" w:rsidRDefault="00936AAE" w:rsidP="005459AF">
            <w:pPr>
              <w:rPr>
                <w:iCs/>
              </w:rPr>
            </w:pPr>
          </w:p>
        </w:tc>
      </w:tr>
      <w:tr w:rsidR="00936AAE" w:rsidRPr="008448CC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:rsidR="00936AAE" w:rsidRPr="001D45D6" w:rsidRDefault="00936AAE" w:rsidP="00E84E6D">
            <w:pPr>
              <w:jc w:val="center"/>
              <w:rPr>
                <w:iCs/>
              </w:rPr>
            </w:pPr>
            <w:r w:rsidRPr="001D45D6">
              <w:rPr>
                <w:iCs/>
              </w:rPr>
              <w:t>6</w:t>
            </w:r>
            <w:r w:rsidR="00E84E6D" w:rsidRPr="001D45D6">
              <w:rPr>
                <w:iCs/>
              </w:rPr>
              <w:t>5</w:t>
            </w:r>
            <w:r w:rsidRPr="001D45D6">
              <w:rPr>
                <w:iCs/>
              </w:rPr>
              <w:t xml:space="preserve"> – </w:t>
            </w:r>
            <w:r w:rsidRPr="001D45D6">
              <w:rPr>
                <w:iCs/>
                <w:lang w:val="en-US"/>
              </w:rPr>
              <w:t>8</w:t>
            </w:r>
            <w:r w:rsidRPr="001D45D6">
              <w:rPr>
                <w:iCs/>
              </w:rPr>
              <w:t>4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хорош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:rsidR="00936AAE" w:rsidRPr="001D45D6" w:rsidRDefault="001D45D6" w:rsidP="00E84E6D">
            <w:pPr>
              <w:jc w:val="center"/>
            </w:pPr>
            <w:r>
              <w:rPr>
                <w:iCs/>
              </w:rPr>
              <w:t>41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–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6</w:t>
            </w:r>
            <w:r w:rsidR="00E84E6D" w:rsidRPr="001D45D6">
              <w:rPr>
                <w:iCs/>
              </w:rPr>
              <w:t>4</w:t>
            </w:r>
            <w:r w:rsidRPr="001D45D6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удовлетворительн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:rsidTr="00E92852">
        <w:trPr>
          <w:trHeight w:val="533"/>
        </w:trPr>
        <w:tc>
          <w:tcPr>
            <w:tcW w:w="1667" w:type="pct"/>
            <w:vAlign w:val="center"/>
          </w:tcPr>
          <w:p w:rsidR="00936AAE" w:rsidRPr="001D45D6" w:rsidRDefault="00936AAE" w:rsidP="001D45D6">
            <w:pPr>
              <w:jc w:val="center"/>
              <w:rPr>
                <w:iCs/>
              </w:rPr>
            </w:pPr>
            <w:r w:rsidRPr="001D45D6">
              <w:rPr>
                <w:iCs/>
              </w:rPr>
              <w:t xml:space="preserve">0 – </w:t>
            </w:r>
            <w:r w:rsidR="001D45D6">
              <w:rPr>
                <w:iCs/>
              </w:rPr>
              <w:t>4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 зачтено</w:t>
            </w:r>
          </w:p>
        </w:tc>
      </w:tr>
    </w:tbl>
    <w:p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:rsidR="00FF102D" w:rsidRPr="00DE200A" w:rsidRDefault="00FF102D" w:rsidP="00931CCD">
      <w:pPr>
        <w:pStyle w:val="af0"/>
        <w:numPr>
          <w:ilvl w:val="3"/>
          <w:numId w:val="11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:rsidR="00FF102D" w:rsidRPr="000A17FA" w:rsidRDefault="00FF102D" w:rsidP="00931CCD">
      <w:pPr>
        <w:pStyle w:val="af0"/>
        <w:numPr>
          <w:ilvl w:val="2"/>
          <w:numId w:val="11"/>
        </w:numPr>
        <w:jc w:val="both"/>
      </w:pPr>
      <w:r w:rsidRPr="000A17FA">
        <w:rPr>
          <w:sz w:val="24"/>
          <w:szCs w:val="24"/>
        </w:rPr>
        <w:t>проблемная лекция;</w:t>
      </w:r>
    </w:p>
    <w:p w:rsidR="00FF102D" w:rsidRPr="000A17FA" w:rsidRDefault="00FF102D" w:rsidP="00931CCD">
      <w:pPr>
        <w:pStyle w:val="af0"/>
        <w:numPr>
          <w:ilvl w:val="2"/>
          <w:numId w:val="11"/>
        </w:numPr>
        <w:jc w:val="both"/>
      </w:pPr>
      <w:r w:rsidRPr="000A17FA">
        <w:rPr>
          <w:sz w:val="24"/>
          <w:szCs w:val="24"/>
        </w:rPr>
        <w:t>поиск и обработка информации с использованием сети Интернет;</w:t>
      </w:r>
    </w:p>
    <w:p w:rsidR="00633506" w:rsidRPr="000A17FA" w:rsidRDefault="00FF102D" w:rsidP="00931CCD">
      <w:pPr>
        <w:pStyle w:val="af0"/>
        <w:numPr>
          <w:ilvl w:val="2"/>
          <w:numId w:val="11"/>
        </w:numPr>
        <w:jc w:val="both"/>
      </w:pPr>
      <w:r w:rsidRPr="000A17FA">
        <w:rPr>
          <w:color w:val="000000"/>
          <w:sz w:val="24"/>
          <w:szCs w:val="24"/>
        </w:rPr>
        <w:t>использование на лекционных занятиях наглядных пособий</w:t>
      </w:r>
      <w:r w:rsidR="001338ED" w:rsidRPr="000A17FA">
        <w:rPr>
          <w:sz w:val="24"/>
          <w:szCs w:val="24"/>
        </w:rPr>
        <w:t>;</w:t>
      </w:r>
    </w:p>
    <w:p w:rsidR="00EF1D7C" w:rsidRPr="000A17FA" w:rsidRDefault="00EF1D7C" w:rsidP="00931CCD">
      <w:pPr>
        <w:pStyle w:val="af0"/>
        <w:numPr>
          <w:ilvl w:val="2"/>
          <w:numId w:val="11"/>
        </w:numPr>
        <w:jc w:val="both"/>
        <w:rPr>
          <w:sz w:val="24"/>
          <w:szCs w:val="24"/>
        </w:rPr>
      </w:pPr>
      <w:r w:rsidRPr="000A17FA">
        <w:rPr>
          <w:sz w:val="24"/>
          <w:szCs w:val="24"/>
        </w:rPr>
        <w:lastRenderedPageBreak/>
        <w:t>технологии с использованием деловых игр</w:t>
      </w:r>
      <w:r w:rsidR="000A17FA" w:rsidRPr="000A17FA">
        <w:rPr>
          <w:sz w:val="24"/>
          <w:szCs w:val="24"/>
        </w:rPr>
        <w:t>.</w:t>
      </w:r>
    </w:p>
    <w:p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:rsidR="00EF374A" w:rsidRPr="00EF374A" w:rsidRDefault="00EF374A" w:rsidP="00931CCD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актическая подготовка в рамках учебной дисциплины реализуется при проведении практических занятий, предусматривающих участие обучающихся</w:t>
      </w:r>
      <w:r>
        <w:rPr>
          <w:sz w:val="24"/>
          <w:szCs w:val="24"/>
        </w:rPr>
        <w:t xml:space="preserve"> </w:t>
      </w:r>
      <w:r w:rsidRPr="00EF374A">
        <w:rPr>
          <w:sz w:val="24"/>
          <w:szCs w:val="24"/>
        </w:rPr>
        <w:t xml:space="preserve">в выполнении отдельных элементов работ, связанных с будущей профессиональной деятельностью. </w:t>
      </w:r>
    </w:p>
    <w:p w:rsidR="00C338A1" w:rsidRPr="008B3178" w:rsidRDefault="00EF374A" w:rsidP="00931CCD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оводятся отдельные занятия лекционного типа, которые предусматривают передачу учебной информации обучающимся, которая необходима для последующего выполнения практической работы.</w:t>
      </w:r>
    </w:p>
    <w:p w:rsidR="008B3178" w:rsidRPr="008B3178" w:rsidRDefault="008B3178" w:rsidP="00931CCD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:rsidR="00C713DB" w:rsidRPr="00513BCC" w:rsidRDefault="00C713DB" w:rsidP="00931CCD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</w:t>
      </w:r>
      <w:proofErr w:type="spellStart"/>
      <w:r w:rsidRPr="00513BCC">
        <w:rPr>
          <w:sz w:val="24"/>
          <w:szCs w:val="24"/>
        </w:rPr>
        <w:t>безбарьерной</w:t>
      </w:r>
      <w:proofErr w:type="spellEnd"/>
      <w:r w:rsidRPr="00513BCC">
        <w:rPr>
          <w:sz w:val="24"/>
          <w:szCs w:val="24"/>
        </w:rPr>
        <w:t xml:space="preserve">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:rsidR="00AF515F" w:rsidRPr="00513BCC" w:rsidRDefault="00AF515F" w:rsidP="00931CCD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:rsidR="003C6CFC" w:rsidRPr="00513BCC" w:rsidRDefault="00C23B07" w:rsidP="00931CCD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:rsidR="00C713DB" w:rsidRPr="00513BCC" w:rsidRDefault="00970085" w:rsidP="00931CCD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:rsidR="00103BEB" w:rsidRPr="00103BEB" w:rsidRDefault="00C713DB" w:rsidP="00931CCD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:rsidR="00C713DB" w:rsidRPr="00A30D4B" w:rsidRDefault="00C713DB" w:rsidP="00931CCD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:rsidR="00513BCC" w:rsidRPr="005D073F" w:rsidRDefault="00006674" w:rsidP="00931CCD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:rsidR="007F3D0E" w:rsidRPr="00AF0CEE" w:rsidRDefault="007F3D0E" w:rsidP="00B3400A">
      <w:pPr>
        <w:pStyle w:val="1"/>
      </w:pPr>
      <w:r w:rsidRPr="00BC2BA8">
        <w:lastRenderedPageBreak/>
        <w:t>МАТЕРИАЛЬНО-ТЕХНИЧЕСКОЕ</w:t>
      </w:r>
      <w:r w:rsidR="00D01F0C">
        <w:t xml:space="preserve"> ОБЕСПЕЧЕНИЕ </w:t>
      </w:r>
      <w:r w:rsidR="00D01F0C" w:rsidRPr="00CE7F60">
        <w:t>ДИСЦИПЛИНЫ</w:t>
      </w:r>
    </w:p>
    <w:p w:rsidR="00D01F0C" w:rsidRPr="00566E12" w:rsidRDefault="00D01F0C" w:rsidP="00931CC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CE7F60">
        <w:rPr>
          <w:iCs/>
          <w:sz w:val="24"/>
          <w:szCs w:val="24"/>
        </w:rPr>
        <w:t>дисциплины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D82E07" w:rsidRPr="0021251B" w:rsidTr="00497306">
        <w:tc>
          <w:tcPr>
            <w:tcW w:w="4786" w:type="dxa"/>
          </w:tcPr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normaltextrun"/>
                <w:rFonts w:eastAsiaTheme="majorEastAsia"/>
                <w:sz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119071, г. Москва, ул. Малая Калужская, д.1. Аудитория №1518:-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;</w:t>
            </w:r>
          </w:p>
          <w:p w:rsidR="0023098D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eop"/>
                <w:sz w:val="20"/>
                <w:szCs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 xml:space="preserve"> - помещение для самостоятельной работы, в том числе, научно- исследовательской, подготовки курсовых и выпускных квалификационных работ (в свободное от учебных занятии и профилактических работ время).</w:t>
            </w:r>
            <w:r w:rsidRPr="0048547B">
              <w:rPr>
                <w:rStyle w:val="eop"/>
                <w:sz w:val="20"/>
                <w:szCs w:val="20"/>
              </w:rPr>
              <w:t> </w:t>
            </w:r>
          </w:p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sz w:val="20"/>
                <w:szCs w:val="20"/>
              </w:rPr>
            </w:pPr>
          </w:p>
          <w:p w:rsidR="00D82E07" w:rsidRPr="00CE7F60" w:rsidRDefault="00D82E07" w:rsidP="00C509F7"/>
        </w:tc>
        <w:tc>
          <w:tcPr>
            <w:tcW w:w="5068" w:type="dxa"/>
          </w:tcPr>
          <w:p w:rsidR="00C509F7" w:rsidRPr="00C509F7" w:rsidRDefault="0023098D" w:rsidP="00931CCD">
            <w:pPr>
              <w:pStyle w:val="af0"/>
              <w:numPr>
                <w:ilvl w:val="0"/>
                <w:numId w:val="19"/>
              </w:numPr>
              <w:ind w:left="317" w:hanging="283"/>
              <w:rPr>
                <w:i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Комплект учебной мебели, доска меловая, </w:t>
            </w:r>
            <w:r w:rsidRPr="0048547B">
              <w:rPr>
                <w:rStyle w:val="normaltextrun"/>
                <w:rFonts w:eastAsiaTheme="majorEastAsia"/>
                <w:color w:val="000000"/>
                <w:sz w:val="20"/>
                <w:shd w:val="clear" w:color="auto" w:fill="FFFFFF"/>
              </w:rPr>
              <w:t>8 персональных компьютеров </w:t>
            </w:r>
            <w:r w:rsidRPr="0048547B">
              <w:rPr>
                <w:rStyle w:val="normaltextrun"/>
                <w:rFonts w:eastAsiaTheme="majorEastAsia"/>
                <w:sz w:val="20"/>
              </w:rPr>
              <w:t>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 w:rsidRPr="0048547B">
              <w:rPr>
                <w:rStyle w:val="eop"/>
                <w:rFonts w:eastAsiaTheme="majorEastAsia"/>
                <w:color w:val="000000"/>
                <w:sz w:val="20"/>
                <w:szCs w:val="20"/>
              </w:rPr>
              <w:t> </w:t>
            </w:r>
          </w:p>
        </w:tc>
      </w:tr>
      <w:tr w:rsidR="00FF2838" w:rsidRPr="0021251B" w:rsidTr="00497306">
        <w:tc>
          <w:tcPr>
            <w:tcW w:w="4786" w:type="dxa"/>
          </w:tcPr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normaltextrun"/>
                <w:rFonts w:eastAsiaTheme="majorEastAsia"/>
                <w:sz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119071, г. Москва, ул. Малая Калужская, д.1. Аудитория №1518:-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;</w:t>
            </w:r>
          </w:p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sz w:val="20"/>
                <w:szCs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 xml:space="preserve"> - помещение для самостоятельной работы, в том числе, научно- исследовательской, подготовки курсовых и выпускных квалификационных работ (в свободное от учебных занятии и профилактических работ время).</w:t>
            </w:r>
            <w:r w:rsidRPr="0048547B">
              <w:rPr>
                <w:rStyle w:val="eop"/>
                <w:sz w:val="20"/>
                <w:szCs w:val="20"/>
              </w:rPr>
              <w:t> </w:t>
            </w:r>
          </w:p>
          <w:p w:rsidR="00FF2838" w:rsidRPr="00CE7F60" w:rsidRDefault="00FF2838" w:rsidP="00C509F7"/>
        </w:tc>
        <w:tc>
          <w:tcPr>
            <w:tcW w:w="5068" w:type="dxa"/>
          </w:tcPr>
          <w:p w:rsidR="00FF2838" w:rsidRPr="0067232E" w:rsidRDefault="00FF2838" w:rsidP="0023098D">
            <w:pPr>
              <w:pStyle w:val="af0"/>
              <w:ind w:left="317"/>
              <w:rPr>
                <w:i/>
              </w:rPr>
            </w:pPr>
            <w:r w:rsidRPr="00CE7F60">
              <w:t xml:space="preserve"> </w:t>
            </w:r>
            <w:r w:rsidR="0023098D" w:rsidRPr="0048547B">
              <w:rPr>
                <w:rStyle w:val="normaltextrun"/>
                <w:rFonts w:eastAsiaTheme="majorEastAsia"/>
                <w:sz w:val="20"/>
              </w:rPr>
              <w:t>Комплект учебной мебели, доска меловая, </w:t>
            </w:r>
            <w:r w:rsidR="0023098D" w:rsidRPr="0048547B">
              <w:rPr>
                <w:rStyle w:val="contextualspellingandgrammarerror"/>
                <w:rFonts w:eastAsiaTheme="majorEastAsia"/>
                <w:color w:val="000000"/>
                <w:sz w:val="20"/>
                <w:shd w:val="clear" w:color="auto" w:fill="FFFFFF"/>
              </w:rPr>
              <w:t>технические  средства</w:t>
            </w:r>
            <w:r w:rsidR="0023098D" w:rsidRPr="0048547B">
              <w:rPr>
                <w:rStyle w:val="normaltextrun"/>
                <w:rFonts w:eastAsiaTheme="majorEastAsia"/>
                <w:color w:val="000000"/>
                <w:sz w:val="20"/>
                <w:shd w:val="clear" w:color="auto" w:fill="FFFFFF"/>
              </w:rPr>
              <w:t>  обучения, служащие для представления учебной информации:  </w:t>
            </w:r>
            <w:r w:rsidR="0023098D" w:rsidRPr="0048547B">
              <w:rPr>
                <w:rStyle w:val="normaltextrun"/>
                <w:rFonts w:eastAsiaTheme="majorEastAsia"/>
                <w:sz w:val="20"/>
              </w:rPr>
              <w:t>экран на треноге, проектор, 7 персональных компьютеров 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 w:rsidR="0023098D" w:rsidRPr="0048547B">
              <w:rPr>
                <w:rStyle w:val="eop"/>
                <w:color w:val="000000"/>
                <w:sz w:val="20"/>
                <w:szCs w:val="20"/>
              </w:rPr>
              <w:t> </w:t>
            </w:r>
          </w:p>
        </w:tc>
      </w:tr>
      <w:tr w:rsidR="0031558F" w:rsidRPr="0021251B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:rsidTr="00497306">
        <w:tc>
          <w:tcPr>
            <w:tcW w:w="4786" w:type="dxa"/>
          </w:tcPr>
          <w:p w:rsidR="0031558F" w:rsidRPr="009B16A2" w:rsidRDefault="006F41A5" w:rsidP="00314897">
            <w:pPr>
              <w:rPr>
                <w:bCs/>
                <w:color w:val="000000"/>
              </w:rPr>
            </w:pPr>
            <w:r w:rsidRPr="009B16A2">
              <w:rPr>
                <w:bCs/>
                <w:color w:val="000000"/>
              </w:rPr>
              <w:t>читальный зал библиотеки</w:t>
            </w:r>
            <w:r w:rsidR="00A83B4A" w:rsidRPr="009B16A2">
              <w:rPr>
                <w:bCs/>
                <w:color w:val="000000"/>
              </w:rPr>
              <w:t>:</w:t>
            </w:r>
          </w:p>
          <w:p w:rsidR="00A83B4A" w:rsidRPr="009B16A2" w:rsidRDefault="00A83B4A" w:rsidP="00314897">
            <w:pPr>
              <w:rPr>
                <w:bCs/>
                <w:color w:val="000000"/>
              </w:rPr>
            </w:pPr>
          </w:p>
          <w:p w:rsidR="003E4F7E" w:rsidRPr="009B16A2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5068" w:type="dxa"/>
          </w:tcPr>
          <w:p w:rsidR="0031558F" w:rsidRPr="009B16A2" w:rsidRDefault="00A83B4A" w:rsidP="00931CCD">
            <w:pPr>
              <w:pStyle w:val="af0"/>
              <w:numPr>
                <w:ilvl w:val="0"/>
                <w:numId w:val="22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 w:rsidRPr="009B16A2">
              <w:rPr>
                <w:bCs/>
                <w:color w:val="000000"/>
              </w:rPr>
              <w:t>компьютерная техника;</w:t>
            </w:r>
            <w:r w:rsidRPr="009B16A2">
              <w:rPr>
                <w:bCs/>
                <w:color w:val="000000"/>
              </w:rPr>
              <w:br/>
              <w:t>подключение к сети «Интернет»</w:t>
            </w:r>
          </w:p>
        </w:tc>
      </w:tr>
    </w:tbl>
    <w:p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:rsidR="005B1EAF" w:rsidRPr="00145166" w:rsidRDefault="005B1EAF" w:rsidP="00931CC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tbl>
      <w:tblPr>
        <w:tblW w:w="15145" w:type="dxa"/>
        <w:tblInd w:w="-10" w:type="dxa"/>
        <w:tblLayout w:type="fixed"/>
        <w:tblLook w:val="0000" w:firstRow="0" w:lastRow="0" w:firstColumn="0" w:lastColumn="0" w:noHBand="0" w:noVBand="0"/>
      </w:tblPr>
      <w:tblGrid>
        <w:gridCol w:w="402"/>
        <w:gridCol w:w="9"/>
        <w:gridCol w:w="1820"/>
        <w:gridCol w:w="3127"/>
        <w:gridCol w:w="1505"/>
        <w:gridCol w:w="54"/>
        <w:gridCol w:w="2450"/>
        <w:gridCol w:w="816"/>
        <w:gridCol w:w="2934"/>
        <w:gridCol w:w="34"/>
        <w:gridCol w:w="1994"/>
      </w:tblGrid>
      <w:tr w:rsidR="00D77E44" w:rsidTr="00A46384">
        <w:trPr>
          <w:trHeight w:val="730"/>
        </w:trPr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lang w:eastAsia="ar-SA"/>
              </w:rPr>
              <w:t>№ п/п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Год</w:t>
            </w:r>
          </w:p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 издания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Адрес сайта ЭБС </w:t>
            </w:r>
          </w:p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или электронного ресурса                          </w:t>
            </w:r>
            <w:r>
              <w:rPr>
                <w:b/>
                <w:bCs/>
                <w:i/>
                <w:lang w:eastAsia="ar-SA"/>
              </w:rPr>
              <w:t>(заполняется  для                                 изданий в электронном виде)</w:t>
            </w: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</w:pPr>
            <w:r>
              <w:rPr>
                <w:b/>
                <w:bCs/>
                <w:lang w:eastAsia="ar-SA"/>
              </w:rPr>
              <w:t xml:space="preserve">Количество экземпляров в библиотеке Университета </w:t>
            </w:r>
          </w:p>
        </w:tc>
      </w:tr>
      <w:tr w:rsid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2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3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4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5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6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7</w:t>
            </w: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</w:pPr>
            <w:r>
              <w:rPr>
                <w:sz w:val="18"/>
                <w:szCs w:val="18"/>
                <w:lang w:eastAsia="ar-SA"/>
              </w:rPr>
              <w:t>8</w:t>
            </w:r>
          </w:p>
        </w:tc>
      </w:tr>
      <w:tr w:rsidR="00D77E44" w:rsidTr="00A46384">
        <w:tc>
          <w:tcPr>
            <w:tcW w:w="10183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>
              <w:rPr>
                <w:b/>
                <w:lang w:eastAsia="ar-SA"/>
              </w:rPr>
              <w:t>10.1 Основная литература, в том числе электронные издания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</w:tr>
      <w:tr w:rsidR="00D77E44" w:rsidRPr="00462282" w:rsidTr="00A46384">
        <w:tc>
          <w:tcPr>
            <w:tcW w:w="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lang w:eastAsia="ar-SA"/>
              </w:rPr>
              <w:t>1</w:t>
            </w:r>
          </w:p>
        </w:tc>
        <w:tc>
          <w:tcPr>
            <w:tcW w:w="182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F07542" w:rsidP="00A4638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196981">
              <w:rPr>
                <w:i/>
                <w:color w:val="000000"/>
              </w:rPr>
              <w:t xml:space="preserve">Гаврилов Г. П., </w:t>
            </w:r>
            <w:proofErr w:type="spellStart"/>
            <w:r w:rsidRPr="00196981">
              <w:rPr>
                <w:i/>
                <w:color w:val="000000"/>
              </w:rPr>
              <w:t>Сапоженко</w:t>
            </w:r>
            <w:proofErr w:type="spellEnd"/>
            <w:r w:rsidRPr="00196981">
              <w:rPr>
                <w:i/>
                <w:color w:val="000000"/>
              </w:rPr>
              <w:t xml:space="preserve"> </w:t>
            </w:r>
            <w:proofErr w:type="spellStart"/>
            <w:r w:rsidRPr="00196981">
              <w:rPr>
                <w:i/>
                <w:color w:val="000000"/>
              </w:rPr>
              <w:t>А.А</w:t>
            </w:r>
            <w:proofErr w:type="spellEnd"/>
            <w:r w:rsidRPr="00196981">
              <w:rPr>
                <w:i/>
                <w:color w:val="000000"/>
              </w:rPr>
              <w:t>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07542" w:rsidRDefault="00F07542" w:rsidP="00F07542">
            <w:pPr>
              <w:shd w:val="clear" w:color="auto" w:fill="FFFFFF"/>
              <w:ind w:left="-94"/>
              <w:jc w:val="center"/>
              <w:rPr>
                <w:i/>
                <w:color w:val="000000"/>
              </w:rPr>
            </w:pPr>
            <w:r w:rsidRPr="00196981">
              <w:rPr>
                <w:i/>
                <w:color w:val="000000"/>
              </w:rPr>
              <w:t>Сборник задач по дискретной математике</w:t>
            </w:r>
          </w:p>
          <w:p w:rsidR="00D77E44" w:rsidRPr="00462282" w:rsidRDefault="00F07542" w:rsidP="00F07542">
            <w:pPr>
              <w:shd w:val="clear" w:color="auto" w:fill="FFFFFF"/>
              <w:ind w:left="-94"/>
              <w:jc w:val="center"/>
              <w:rPr>
                <w:i/>
                <w:lang w:eastAsia="ar-SA"/>
              </w:rPr>
            </w:pPr>
            <w:r w:rsidRPr="00196981">
              <w:rPr>
                <w:i/>
                <w:color w:val="000000"/>
              </w:rPr>
              <w:t>(Для вузов по специальности "Прикладная математика").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  <w:lang w:eastAsia="ar-SA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F07542" w:rsidP="006C4174">
            <w:pPr>
              <w:rPr>
                <w:i/>
                <w:lang w:eastAsia="ar-SA"/>
              </w:rPr>
            </w:pPr>
            <w:r>
              <w:rPr>
                <w:i/>
                <w:color w:val="000000"/>
              </w:rPr>
              <w:t xml:space="preserve">М. : Наука, </w:t>
            </w:r>
            <w:r w:rsidR="006C4174">
              <w:rPr>
                <w:i/>
                <w:color w:val="000000"/>
              </w:rPr>
              <w:t xml:space="preserve"> 368 </w:t>
            </w:r>
            <w:r w:rsidRPr="00196981">
              <w:rPr>
                <w:i/>
                <w:color w:val="000000"/>
              </w:rPr>
              <w:t xml:space="preserve">с. 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color w:val="000000"/>
              </w:rPr>
              <w:t>200</w:t>
            </w:r>
            <w:r w:rsidR="00F07542">
              <w:rPr>
                <w:i/>
                <w:color w:val="000000"/>
              </w:rPr>
              <w:t>5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791B52" w:rsidRDefault="001064D1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  <w:hyperlink r:id="rId37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D77E44" w:rsidRPr="00462282" w:rsidTr="00A46384">
        <w:trPr>
          <w:trHeight w:val="572"/>
        </w:trPr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>
              <w:rPr>
                <w:bCs/>
                <w:i/>
                <w:color w:val="000000"/>
                <w:shd w:val="clear" w:color="auto" w:fill="FFFFFF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F07542" w:rsidP="00A46384">
            <w:pPr>
              <w:shd w:val="clear" w:color="auto" w:fill="FFFFFF"/>
              <w:rPr>
                <w:i/>
                <w:color w:val="000000"/>
              </w:rPr>
            </w:pPr>
            <w:r w:rsidRPr="00BC2910">
              <w:rPr>
                <w:bCs/>
                <w:i/>
                <w:color w:val="000000"/>
              </w:rPr>
              <w:t>Новиков, Ф. А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F07542" w:rsidP="00A46384">
            <w:pPr>
              <w:shd w:val="clear" w:color="auto" w:fill="FFFFFF"/>
              <w:rPr>
                <w:i/>
                <w:color w:val="000000"/>
              </w:rPr>
            </w:pPr>
            <w:r w:rsidRPr="00BC2910">
              <w:rPr>
                <w:i/>
                <w:color w:val="000000"/>
              </w:rPr>
              <w:t>Дискретная математика для программистов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F07542" w:rsidP="00F07542">
            <w:pPr>
              <w:shd w:val="clear" w:color="auto" w:fill="FFFFFF"/>
              <w:jc w:val="center"/>
              <w:rPr>
                <w:i/>
                <w:color w:val="000000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  <w:shd w:val="clear" w:color="auto" w:fill="FFFFFF"/>
              </w:rPr>
              <w:t xml:space="preserve">ФИЗМАТЛИТ9-е изд. - М, 2002. 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F07542" w:rsidP="00F07542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02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791B52" w:rsidRDefault="001064D1" w:rsidP="00A46384">
            <w:pPr>
              <w:shd w:val="clear" w:color="auto" w:fill="FFFFFF"/>
              <w:jc w:val="center"/>
              <w:rPr>
                <w:i/>
              </w:rPr>
            </w:pPr>
            <w:hyperlink r:id="rId38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D77E44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F07542" w:rsidP="00A46384">
            <w:pPr>
              <w:rPr>
                <w:i/>
              </w:rPr>
            </w:pPr>
            <w:r w:rsidRPr="00BC2910">
              <w:rPr>
                <w:bCs/>
                <w:i/>
                <w:color w:val="000000"/>
              </w:rPr>
              <w:t>Горбатов, В. А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F07542" w:rsidP="00A46384">
            <w:pPr>
              <w:shd w:val="clear" w:color="auto" w:fill="FFFFFF"/>
              <w:rPr>
                <w:i/>
                <w:color w:val="000000"/>
              </w:rPr>
            </w:pPr>
            <w:r w:rsidRPr="00BC2910">
              <w:rPr>
                <w:i/>
                <w:color w:val="000000"/>
              </w:rPr>
              <w:t>Основы дискретной математики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F07542" w:rsidP="00F07542">
            <w:pPr>
              <w:shd w:val="clear" w:color="auto" w:fill="FFFFFF"/>
              <w:jc w:val="center"/>
              <w:rPr>
                <w:i/>
                <w:color w:val="000000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F07542" w:rsidP="00A46384">
            <w:pPr>
              <w:shd w:val="clear" w:color="auto" w:fill="FFFFFF"/>
              <w:rPr>
                <w:i/>
                <w:color w:val="000000"/>
              </w:rPr>
            </w:pPr>
            <w:proofErr w:type="gramStart"/>
            <w:r w:rsidRPr="00BC2910">
              <w:rPr>
                <w:i/>
                <w:color w:val="000000"/>
              </w:rPr>
              <w:t>М. :</w:t>
            </w:r>
            <w:proofErr w:type="gramEnd"/>
            <w:r w:rsidRPr="00BC2910">
              <w:rPr>
                <w:i/>
                <w:color w:val="000000"/>
              </w:rPr>
              <w:t xml:space="preserve"> Высшая школа, 1986. - 311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F07542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1986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791B52" w:rsidRDefault="001064D1" w:rsidP="00A46384">
            <w:pPr>
              <w:shd w:val="clear" w:color="auto" w:fill="FFFFFF"/>
              <w:jc w:val="center"/>
              <w:rPr>
                <w:i/>
              </w:rPr>
            </w:pPr>
            <w:hyperlink r:id="rId39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i/>
              </w:rPr>
            </w:pPr>
            <w:r>
              <w:rPr>
                <w:i/>
              </w:rPr>
              <w:t>4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F07542">
            <w:pPr>
              <w:rPr>
                <w:bCs/>
                <w:i/>
                <w:color w:val="000000"/>
                <w:shd w:val="clear" w:color="auto" w:fill="FFFFFF"/>
              </w:rPr>
            </w:pPr>
            <w:proofErr w:type="spellStart"/>
            <w:r>
              <w:rPr>
                <w:bCs/>
                <w:i/>
                <w:color w:val="000000"/>
                <w:shd w:val="clear" w:color="auto" w:fill="FFFFFF"/>
              </w:rPr>
              <w:t>Агарева</w:t>
            </w:r>
            <w:proofErr w:type="spellEnd"/>
            <w:r w:rsidR="00F07542">
              <w:rPr>
                <w:bCs/>
                <w:i/>
                <w:color w:val="000000"/>
                <w:shd w:val="clear" w:color="auto" w:fill="FFFFFF"/>
              </w:rPr>
              <w:t xml:space="preserve">, </w:t>
            </w:r>
            <w:r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proofErr w:type="spellStart"/>
            <w:r>
              <w:rPr>
                <w:bCs/>
                <w:i/>
                <w:color w:val="000000"/>
                <w:shd w:val="clear" w:color="auto" w:fill="FFFFFF"/>
              </w:rPr>
              <w:t>О.Ю</w:t>
            </w:r>
            <w:proofErr w:type="spellEnd"/>
            <w:r>
              <w:rPr>
                <w:bCs/>
                <w:i/>
                <w:color w:val="000000"/>
                <w:shd w:val="clear" w:color="auto" w:fill="FFFFFF"/>
              </w:rPr>
              <w:t>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07542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Элементы дискретной математики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6C4174">
            <w:pPr>
              <w:shd w:val="clear" w:color="auto" w:fill="FFFFFF"/>
              <w:jc w:val="center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РГУ им АН Косыгина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F07542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1</w:t>
            </w:r>
            <w:r w:rsidR="00F07542">
              <w:rPr>
                <w:i/>
                <w:color w:val="000000"/>
              </w:rPr>
              <w:t>8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1064D1" w:rsidP="00A46384">
            <w:pPr>
              <w:shd w:val="clear" w:color="auto" w:fill="FFFFFF"/>
              <w:jc w:val="center"/>
            </w:pPr>
            <w:hyperlink r:id="rId40" w:history="1">
              <w:r w:rsidR="00F66245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i/>
              </w:rPr>
            </w:pPr>
            <w:r>
              <w:rPr>
                <w:i/>
              </w:rPr>
              <w:t>5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07542" w:rsidP="00A46384">
            <w:pPr>
              <w:rPr>
                <w:bCs/>
                <w:i/>
                <w:color w:val="000000"/>
                <w:shd w:val="clear" w:color="auto" w:fill="FFFFFF"/>
              </w:rPr>
            </w:pPr>
            <w:proofErr w:type="spellStart"/>
            <w:r>
              <w:rPr>
                <w:bCs/>
                <w:i/>
                <w:color w:val="000000"/>
                <w:shd w:val="clear" w:color="auto" w:fill="FFFFFF"/>
              </w:rPr>
              <w:t>Агарева</w:t>
            </w:r>
            <w:proofErr w:type="spellEnd"/>
            <w:r>
              <w:rPr>
                <w:bCs/>
                <w:i/>
                <w:color w:val="000000"/>
                <w:shd w:val="clear" w:color="auto" w:fill="FFFFFF"/>
              </w:rPr>
              <w:t xml:space="preserve">,  </w:t>
            </w:r>
            <w:proofErr w:type="spellStart"/>
            <w:r>
              <w:rPr>
                <w:bCs/>
                <w:i/>
                <w:color w:val="000000"/>
                <w:shd w:val="clear" w:color="auto" w:fill="FFFFFF"/>
              </w:rPr>
              <w:t>О.Ю</w:t>
            </w:r>
            <w:proofErr w:type="spellEnd"/>
            <w:r>
              <w:rPr>
                <w:bCs/>
                <w:i/>
                <w:color w:val="000000"/>
                <w:shd w:val="clear" w:color="auto" w:fill="FFFFFF"/>
              </w:rPr>
              <w:t>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07542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Логика и теория алгоритмов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6C4174">
            <w:pPr>
              <w:shd w:val="clear" w:color="auto" w:fill="FFFFFF"/>
              <w:jc w:val="center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РГУ им АН Косыгина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F07542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</w:t>
            </w:r>
            <w:r w:rsidR="00F07542">
              <w:rPr>
                <w:i/>
                <w:color w:val="000000"/>
              </w:rPr>
              <w:t>19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6109C4" w:rsidP="00A46384">
            <w:pPr>
              <w:shd w:val="clear" w:color="auto" w:fill="FFFFFF"/>
              <w:jc w:val="center"/>
            </w:pPr>
            <w:hyperlink r:id="rId41" w:history="1">
              <w:proofErr w:type="spellStart"/>
              <w:r w:rsidR="00F66245" w:rsidRPr="00791B52">
                <w:rPr>
                  <w:rStyle w:val="af3"/>
                  <w:i/>
                </w:rPr>
                <w:t>http</w:t>
              </w:r>
              <w:proofErr w:type="spellEnd"/>
              <w:r w:rsidR="00F66245" w:rsidRPr="00791B52">
                <w:rPr>
                  <w:rStyle w:val="af3"/>
                  <w:i/>
                </w:rPr>
                <w:t>://</w:t>
              </w:r>
              <w:proofErr w:type="spellStart"/>
              <w:r w:rsidR="00F66245" w:rsidRPr="00791B52">
                <w:rPr>
                  <w:rStyle w:val="af3"/>
                  <w:i/>
                </w:rPr>
                <w:t>biblio.mgudt.ru</w:t>
              </w:r>
              <w:proofErr w:type="spellEnd"/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Tr="00A46384">
        <w:tc>
          <w:tcPr>
            <w:tcW w:w="10183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b/>
                <w:lang w:eastAsia="ar-SA"/>
              </w:rPr>
            </w:pPr>
            <w:r>
              <w:rPr>
                <w:b/>
                <w:lang w:eastAsia="ar-SA"/>
              </w:rPr>
              <w:t>10.2 Дополнительная литература, в том числе электронные издания</w:t>
            </w:r>
            <w:r>
              <w:rPr>
                <w:lang w:eastAsia="ar-SA"/>
              </w:rPr>
              <w:t xml:space="preserve"> 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b/>
                <w:lang w:eastAsia="ar-SA"/>
              </w:rPr>
            </w:pP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b/>
                <w:lang w:eastAsia="ar-SA"/>
              </w:rPr>
            </w:pPr>
          </w:p>
        </w:tc>
      </w:tr>
      <w:tr w:rsidR="00F66245" w:rsidRP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07542" w:rsidP="00D77E44">
            <w:pPr>
              <w:pStyle w:val="1"/>
              <w:numPr>
                <w:ilvl w:val="0"/>
                <w:numId w:val="0"/>
              </w:numPr>
              <w:spacing w:before="163" w:after="109"/>
              <w:ind w:right="68"/>
              <w:rPr>
                <w:b w:val="0"/>
                <w:i/>
                <w:color w:val="000000"/>
                <w:szCs w:val="24"/>
              </w:rPr>
            </w:pPr>
            <w:r w:rsidRPr="00F07542">
              <w:rPr>
                <w:b w:val="0"/>
                <w:i/>
                <w:color w:val="000000"/>
                <w:szCs w:val="24"/>
              </w:rPr>
              <w:t>Н.П. Редькин</w:t>
            </w:r>
            <w:r w:rsidR="00F66245" w:rsidRPr="00D77E44">
              <w:rPr>
                <w:b w:val="0"/>
                <w:i/>
                <w:color w:val="000000"/>
                <w:szCs w:val="24"/>
              </w:rPr>
              <w:t xml:space="preserve">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07542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BC2910">
              <w:rPr>
                <w:i/>
                <w:color w:val="000000"/>
              </w:rPr>
              <w:t>Дискретная математика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C4174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C4174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BC2910">
              <w:rPr>
                <w:i/>
              </w:rPr>
              <w:t>М.: ФИЗМАТЛИТ, 2009. - 264 с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6C417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20</w:t>
            </w:r>
            <w:r w:rsidR="006C4174">
              <w:rPr>
                <w:i/>
                <w:color w:val="000000"/>
              </w:rPr>
              <w:t>09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2"/>
              <w:shd w:val="clear" w:color="auto" w:fill="FFFFFF"/>
              <w:tabs>
                <w:tab w:val="num" w:pos="576"/>
              </w:tabs>
              <w:spacing w:before="0" w:after="0" w:line="326" w:lineRule="atLeast"/>
              <w:ind w:left="0" w:hanging="576"/>
              <w:jc w:val="center"/>
              <w:rPr>
                <w:rFonts w:cs="Times New Roman"/>
                <w:bCs w:val="0"/>
                <w:sz w:val="24"/>
                <w:szCs w:val="24"/>
                <w:u w:val="single"/>
              </w:rPr>
            </w:pPr>
            <w:r w:rsidRPr="00D77E44">
              <w:rPr>
                <w:rFonts w:eastAsia="Arial Unicode MS" w:cs="Times New Roman"/>
                <w:sz w:val="24"/>
                <w:szCs w:val="24"/>
                <w:lang w:eastAsia="ar-SA"/>
              </w:rPr>
              <w:t xml:space="preserve"> </w:t>
            </w:r>
            <w:hyperlink r:id="rId42" w:history="1"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http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znanium</w:t>
              </w:r>
              <w:proofErr w:type="spellEnd"/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/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F66245" w:rsidRP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lang w:eastAsia="ar-SA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07542" w:rsidP="00D77E44">
            <w:pPr>
              <w:pStyle w:val="1"/>
              <w:numPr>
                <w:ilvl w:val="0"/>
                <w:numId w:val="0"/>
              </w:numPr>
              <w:spacing w:before="163" w:after="109"/>
              <w:ind w:right="68"/>
              <w:rPr>
                <w:b w:val="0"/>
                <w:i/>
                <w:color w:val="000000"/>
                <w:szCs w:val="24"/>
              </w:rPr>
            </w:pPr>
            <w:proofErr w:type="spellStart"/>
            <w:r w:rsidRPr="00F07542">
              <w:rPr>
                <w:b w:val="0"/>
                <w:i/>
                <w:color w:val="000000"/>
                <w:szCs w:val="24"/>
              </w:rPr>
              <w:t>С.А</w:t>
            </w:r>
            <w:proofErr w:type="spellEnd"/>
            <w:r w:rsidRPr="00F07542">
              <w:rPr>
                <w:b w:val="0"/>
                <w:i/>
                <w:color w:val="000000"/>
                <w:szCs w:val="24"/>
              </w:rPr>
              <w:t xml:space="preserve">. </w:t>
            </w:r>
            <w:proofErr w:type="spellStart"/>
            <w:r w:rsidRPr="00F07542">
              <w:rPr>
                <w:b w:val="0"/>
                <w:i/>
                <w:color w:val="000000"/>
                <w:szCs w:val="24"/>
              </w:rPr>
              <w:t>Канцедал</w:t>
            </w:r>
            <w:proofErr w:type="spellEnd"/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07542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BC2910">
              <w:rPr>
                <w:i/>
                <w:color w:val="000000"/>
              </w:rPr>
              <w:t>Дискретная математика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C417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C4174" w:rsidP="00A46384">
            <w:pPr>
              <w:suppressAutoHyphens/>
              <w:spacing w:line="100" w:lineRule="atLeast"/>
              <w:rPr>
                <w:i/>
                <w:color w:val="000000"/>
                <w:shd w:val="clear" w:color="auto" w:fill="F7F7F7"/>
              </w:rPr>
            </w:pPr>
            <w:r w:rsidRPr="00BC2910">
              <w:rPr>
                <w:i/>
              </w:rPr>
              <w:t>М.:</w:t>
            </w:r>
            <w:r>
              <w:rPr>
                <w:i/>
              </w:rPr>
              <w:t xml:space="preserve"> ИД ФОРУМ: ИНФРА-М, 2006 - 224</w:t>
            </w:r>
            <w:r w:rsidRPr="00BC2910">
              <w:rPr>
                <w:i/>
              </w:rPr>
              <w:t>с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6C417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D77E44">
              <w:rPr>
                <w:i/>
                <w:color w:val="000000"/>
              </w:rPr>
              <w:t>20</w:t>
            </w:r>
            <w:r w:rsidR="006C4174">
              <w:rPr>
                <w:i/>
                <w:color w:val="000000"/>
              </w:rPr>
              <w:t>06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2"/>
              <w:shd w:val="clear" w:color="auto" w:fill="FFFFFF"/>
              <w:tabs>
                <w:tab w:val="num" w:pos="576"/>
              </w:tabs>
              <w:spacing w:before="0" w:after="0" w:line="326" w:lineRule="atLeast"/>
              <w:ind w:left="0" w:hanging="576"/>
              <w:jc w:val="center"/>
              <w:rPr>
                <w:rFonts w:cs="Times New Roman"/>
                <w:bCs w:val="0"/>
                <w:sz w:val="24"/>
                <w:szCs w:val="24"/>
                <w:u w:val="single"/>
              </w:rPr>
            </w:pPr>
            <w:r w:rsidRPr="00D77E44">
              <w:rPr>
                <w:rFonts w:eastAsia="Arial Unicode MS" w:cs="Times New Roman"/>
                <w:sz w:val="24"/>
                <w:szCs w:val="24"/>
                <w:lang w:eastAsia="ar-SA"/>
              </w:rPr>
              <w:t xml:space="preserve"> </w:t>
            </w:r>
            <w:hyperlink r:id="rId43" w:history="1"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http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znanium</w:t>
              </w:r>
              <w:proofErr w:type="spellEnd"/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/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F66245" w:rsidTr="00A46384">
        <w:tc>
          <w:tcPr>
            <w:tcW w:w="15145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276" w:lineRule="auto"/>
            </w:pPr>
            <w:r>
              <w:rPr>
                <w:b/>
                <w:bCs/>
                <w:lang w:eastAsia="en-US"/>
              </w:rPr>
              <w:t>9.3 Методические материалы</w:t>
            </w:r>
            <w:r>
              <w:rPr>
                <w:b/>
                <w:lang w:eastAsia="en-US"/>
              </w:rPr>
              <w:t xml:space="preserve">  (указания, рекомендации  по освоению дисциплины   (модуля)  авторов РГУ им. А. Н. Косыгина)</w:t>
            </w: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ind w:firstLine="25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</w:pP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ind w:firstLine="25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iCs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</w:pPr>
          </w:p>
        </w:tc>
      </w:tr>
      <w:tr w:rsidR="00F66245" w:rsidTr="00A46384">
        <w:tc>
          <w:tcPr>
            <w:tcW w:w="411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93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iCs/>
                <w:sz w:val="20"/>
                <w:szCs w:val="20"/>
                <w:lang w:eastAsia="ar-SA"/>
              </w:rPr>
            </w:pPr>
            <w:r>
              <w:rPr>
                <w:i/>
                <w:iCs/>
                <w:lang w:eastAsia="ar-SA"/>
              </w:rPr>
              <w:t>.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ind w:firstLine="25"/>
              <w:rPr>
                <w:i/>
                <w:iCs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</w:tr>
    </w:tbl>
    <w:p w:rsidR="00145166" w:rsidRDefault="00145166" w:rsidP="00931CCD">
      <w:pPr>
        <w:pStyle w:val="af0"/>
        <w:numPr>
          <w:ilvl w:val="3"/>
          <w:numId w:val="12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caps/>
              </w:rPr>
            </w:pPr>
            <w:proofErr w:type="spellStart"/>
            <w:r w:rsidRPr="00BA1415">
              <w:rPr>
                <w:rFonts w:cs="Times New Roman"/>
                <w:b w:val="0"/>
              </w:rPr>
              <w:t>ЭБС</w:t>
            </w:r>
            <w:proofErr w:type="spellEnd"/>
            <w:r w:rsidRPr="00BA1415">
              <w:rPr>
                <w:rFonts w:cs="Times New Roman"/>
                <w:b w:val="0"/>
              </w:rPr>
              <w:t xml:space="preserve"> «Лань» </w:t>
            </w:r>
            <w:hyperlink r:id="rId44" w:history="1">
              <w:proofErr w:type="spellStart"/>
              <w:r w:rsidRPr="00BA1415">
                <w:rPr>
                  <w:rStyle w:val="af3"/>
                  <w:rFonts w:cs="Times New Roman"/>
                  <w:b w:val="0"/>
                </w:rPr>
                <w:t>http</w:t>
              </w:r>
              <w:proofErr w:type="spellEnd"/>
              <w:r w:rsidRPr="00BA1415">
                <w:rPr>
                  <w:rStyle w:val="af3"/>
                  <w:rFonts w:cs="Times New Roman"/>
                  <w:b w:val="0"/>
                </w:rPr>
                <w:t>://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www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e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proofErr w:type="spellStart"/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lanbook</w:t>
              </w:r>
              <w:proofErr w:type="spellEnd"/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Pr="00BA1415">
                <w:rPr>
                  <w:rStyle w:val="af3"/>
                  <w:rFonts w:cs="Times New Roman"/>
                  <w:b w:val="0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ind w:left="34"/>
              <w:rPr>
                <w:sz w:val="24"/>
                <w:szCs w:val="24"/>
              </w:rPr>
            </w:pPr>
            <w:r w:rsidRPr="00BA1415">
              <w:rPr>
                <w:sz w:val="24"/>
                <w:szCs w:val="24"/>
              </w:rPr>
              <w:t>«</w:t>
            </w:r>
            <w:proofErr w:type="spellStart"/>
            <w:r w:rsidRPr="00BA1415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BA1415">
              <w:rPr>
                <w:sz w:val="24"/>
                <w:szCs w:val="24"/>
              </w:rPr>
              <w:t>.</w:t>
            </w:r>
            <w:r w:rsidRPr="00BA1415">
              <w:rPr>
                <w:sz w:val="24"/>
                <w:szCs w:val="24"/>
                <w:lang w:val="en-US"/>
              </w:rPr>
              <w:t>com</w:t>
            </w:r>
            <w:r w:rsidRPr="00BA1415">
              <w:rPr>
                <w:sz w:val="24"/>
                <w:szCs w:val="24"/>
              </w:rPr>
              <w:t>» научно-издательского центра «Инфра-М»</w:t>
            </w:r>
          </w:p>
          <w:p w:rsidR="00610F94" w:rsidRPr="00BA1415" w:rsidRDefault="001064D1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hyperlink r:id="rId45" w:history="1"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http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://</w:t>
              </w:r>
              <w:proofErr w:type="spellStart"/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znanium</w:t>
              </w:r>
              <w:proofErr w:type="spellEnd"/>
              <w:r w:rsidR="00610F94" w:rsidRPr="00BA1415">
                <w:rPr>
                  <w:rStyle w:val="af3"/>
                  <w:rFonts w:cs="Times New Roman"/>
                  <w:b w:val="0"/>
                </w:rPr>
                <w:t>.</w:t>
              </w:r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/</w:t>
              </w:r>
            </w:hyperlink>
            <w:r w:rsidR="00610F94" w:rsidRPr="00BA1415">
              <w:rPr>
                <w:rFonts w:cs="Times New Roman"/>
                <w:b w:val="0"/>
              </w:rPr>
              <w:t xml:space="preserve"> 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ind w:left="34"/>
              <w:rPr>
                <w:sz w:val="24"/>
                <w:szCs w:val="24"/>
              </w:rPr>
            </w:pPr>
            <w:r w:rsidRPr="00BA1415">
              <w:rPr>
                <w:sz w:val="24"/>
                <w:szCs w:val="24"/>
              </w:rPr>
              <w:t xml:space="preserve">Электронные издания «РГУ им. А.Н. Косыгина» на платформе </w:t>
            </w:r>
            <w:proofErr w:type="spellStart"/>
            <w:r w:rsidRPr="00BA1415">
              <w:rPr>
                <w:sz w:val="24"/>
                <w:szCs w:val="24"/>
              </w:rPr>
              <w:t>ЭБС</w:t>
            </w:r>
            <w:proofErr w:type="spellEnd"/>
            <w:r w:rsidRPr="00BA1415">
              <w:rPr>
                <w:sz w:val="24"/>
                <w:szCs w:val="24"/>
              </w:rPr>
              <w:t xml:space="preserve"> «</w:t>
            </w:r>
            <w:proofErr w:type="spellStart"/>
            <w:r w:rsidRPr="00BA1415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BA1415">
              <w:rPr>
                <w:sz w:val="24"/>
                <w:szCs w:val="24"/>
              </w:rPr>
              <w:t>.</w:t>
            </w:r>
            <w:r w:rsidRPr="00BA1415">
              <w:rPr>
                <w:sz w:val="24"/>
                <w:szCs w:val="24"/>
                <w:lang w:val="en-US"/>
              </w:rPr>
              <w:t>com</w:t>
            </w:r>
            <w:r w:rsidRPr="00BA1415">
              <w:rPr>
                <w:sz w:val="24"/>
                <w:szCs w:val="24"/>
              </w:rPr>
              <w:t xml:space="preserve">» </w:t>
            </w:r>
            <w:hyperlink r:id="rId46" w:history="1">
              <w:r w:rsidRPr="00BA1415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BA1415">
                <w:rPr>
                  <w:rStyle w:val="af3"/>
                  <w:sz w:val="24"/>
                  <w:szCs w:val="24"/>
                </w:rPr>
                <w:t>://</w:t>
              </w:r>
              <w:proofErr w:type="spellStart"/>
              <w:r w:rsidRPr="00BA1415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proofErr w:type="spellEnd"/>
              <w:r w:rsidRPr="00BA1415">
                <w:rPr>
                  <w:rStyle w:val="af3"/>
                  <w:sz w:val="24"/>
                  <w:szCs w:val="24"/>
                </w:rPr>
                <w:t>.</w:t>
              </w:r>
              <w:r w:rsidRPr="00BA1415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BA1415">
                <w:rPr>
                  <w:rStyle w:val="af3"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931CCD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F10B0F">
              <w:rPr>
                <w:sz w:val="24"/>
                <w:szCs w:val="24"/>
              </w:rPr>
              <w:t>https</w:t>
            </w:r>
            <w:proofErr w:type="spellEnd"/>
            <w:r w:rsidRPr="00F10B0F">
              <w:rPr>
                <w:sz w:val="24"/>
                <w:szCs w:val="24"/>
              </w:rPr>
              <w:t>://</w:t>
            </w:r>
            <w:proofErr w:type="spellStart"/>
            <w:r w:rsidRPr="00F10B0F">
              <w:rPr>
                <w:sz w:val="24"/>
                <w:szCs w:val="24"/>
              </w:rPr>
              <w:t>www.ncbi.nlm.nih.gov</w:t>
            </w:r>
            <w:proofErr w:type="spellEnd"/>
            <w:r w:rsidRPr="00F10B0F">
              <w:rPr>
                <w:sz w:val="24"/>
                <w:szCs w:val="24"/>
              </w:rPr>
              <w:t>/</w:t>
            </w:r>
            <w:proofErr w:type="spellStart"/>
            <w:r w:rsidRPr="00F10B0F">
              <w:rPr>
                <w:sz w:val="24"/>
                <w:szCs w:val="24"/>
              </w:rPr>
              <w:t>genbank</w:t>
            </w:r>
            <w:proofErr w:type="spellEnd"/>
            <w:r w:rsidRPr="00F10B0F">
              <w:rPr>
                <w:sz w:val="24"/>
                <w:szCs w:val="24"/>
              </w:rPr>
              <w:t xml:space="preserve">/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</w:t>
            </w:r>
            <w:proofErr w:type="spellStart"/>
            <w:r w:rsidRPr="00F10B0F">
              <w:rPr>
                <w:sz w:val="24"/>
                <w:szCs w:val="24"/>
              </w:rPr>
              <w:t>GenBank</w:t>
            </w:r>
            <w:proofErr w:type="spellEnd"/>
            <w:r w:rsidRPr="00F10B0F">
              <w:rPr>
                <w:sz w:val="24"/>
                <w:szCs w:val="24"/>
              </w:rPr>
              <w:t>: база данных ДНК.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931CCD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F10B0F">
              <w:rPr>
                <w:sz w:val="24"/>
                <w:szCs w:val="24"/>
              </w:rPr>
              <w:t>https</w:t>
            </w:r>
            <w:proofErr w:type="spellEnd"/>
            <w:r w:rsidRPr="00F10B0F">
              <w:rPr>
                <w:sz w:val="24"/>
                <w:szCs w:val="24"/>
              </w:rPr>
              <w:t>://</w:t>
            </w:r>
            <w:proofErr w:type="spellStart"/>
            <w:r w:rsidRPr="00F10B0F">
              <w:rPr>
                <w:sz w:val="24"/>
                <w:szCs w:val="24"/>
              </w:rPr>
              <w:t>www.uniprot.org</w:t>
            </w:r>
            <w:proofErr w:type="spellEnd"/>
            <w:r w:rsidRPr="00F10B0F">
              <w:rPr>
                <w:sz w:val="24"/>
                <w:szCs w:val="24"/>
              </w:rPr>
              <w:t xml:space="preserve">/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</w:t>
            </w:r>
            <w:proofErr w:type="spellStart"/>
            <w:r w:rsidRPr="00F10B0F">
              <w:rPr>
                <w:sz w:val="24"/>
                <w:szCs w:val="24"/>
              </w:rPr>
              <w:t>SwissProt</w:t>
            </w:r>
            <w:proofErr w:type="spellEnd"/>
            <w:r w:rsidRPr="00F10B0F">
              <w:rPr>
                <w:sz w:val="24"/>
                <w:szCs w:val="24"/>
              </w:rPr>
              <w:t xml:space="preserve">: база данных </w:t>
            </w:r>
            <w:r>
              <w:rPr>
                <w:sz w:val="24"/>
                <w:szCs w:val="24"/>
              </w:rPr>
              <w:t>белковых</w:t>
            </w:r>
            <w:r w:rsidRPr="00F10B0F">
              <w:rPr>
                <w:sz w:val="24"/>
                <w:szCs w:val="24"/>
              </w:rPr>
              <w:t xml:space="preserve"> последовательностей.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931CCD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F10B0F">
              <w:rPr>
                <w:sz w:val="24"/>
                <w:szCs w:val="24"/>
              </w:rPr>
              <w:t>https</w:t>
            </w:r>
            <w:proofErr w:type="spellEnd"/>
            <w:r w:rsidRPr="00F10B0F">
              <w:rPr>
                <w:sz w:val="24"/>
                <w:szCs w:val="24"/>
              </w:rPr>
              <w:t>://</w:t>
            </w:r>
            <w:proofErr w:type="spellStart"/>
            <w:r w:rsidRPr="00F10B0F">
              <w:rPr>
                <w:sz w:val="24"/>
                <w:szCs w:val="24"/>
              </w:rPr>
              <w:t>www.ensembl.org</w:t>
            </w:r>
            <w:proofErr w:type="spellEnd"/>
            <w:r w:rsidRPr="00F10B0F">
              <w:rPr>
                <w:sz w:val="24"/>
                <w:szCs w:val="24"/>
              </w:rPr>
              <w:t>/</w:t>
            </w:r>
            <w:proofErr w:type="spellStart"/>
            <w:r w:rsidRPr="00F10B0F">
              <w:rPr>
                <w:sz w:val="24"/>
                <w:szCs w:val="24"/>
              </w:rPr>
              <w:t>index.html</w:t>
            </w:r>
            <w:proofErr w:type="spellEnd"/>
            <w:r w:rsidRPr="00F10B0F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</w:t>
            </w:r>
            <w:proofErr w:type="spellStart"/>
            <w:r w:rsidRPr="00F10B0F">
              <w:rPr>
                <w:sz w:val="24"/>
                <w:szCs w:val="24"/>
              </w:rPr>
              <w:t>Ensembl</w:t>
            </w:r>
            <w:proofErr w:type="spellEnd"/>
            <w:r w:rsidRPr="00F10B0F">
              <w:rPr>
                <w:sz w:val="24"/>
                <w:szCs w:val="24"/>
              </w:rPr>
              <w:t>: геномная база данных.</w:t>
            </w:r>
          </w:p>
        </w:tc>
      </w:tr>
    </w:tbl>
    <w:p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5713AB" w:rsidRDefault="00426E04" w:rsidP="00931CCD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F26710" w:rsidRDefault="00426E04" w:rsidP="00931CCD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Times New Roman"/>
                <w:iCs/>
                <w:sz w:val="24"/>
                <w:szCs w:val="24"/>
                <w:lang w:val="en-US"/>
              </w:rPr>
            </w:pPr>
            <w:proofErr w:type="spellStart"/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>PrototypingSketchUp</w:t>
            </w:r>
            <w:proofErr w:type="spellEnd"/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>: 3D modeling for everyone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F26710" w:rsidRDefault="00426E04" w:rsidP="00931CCD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V-Ray </w:t>
            </w:r>
            <w:r w:rsidRPr="00DE6449">
              <w:rPr>
                <w:rFonts w:eastAsia="Calibri"/>
                <w:iCs/>
                <w:color w:val="000000"/>
                <w:sz w:val="24"/>
                <w:szCs w:val="24"/>
                <w:lang w:eastAsia="en-US"/>
              </w:rPr>
              <w:t>для</w:t>
            </w: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 3Ds Max 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 № 18-ЭА-44-19 от 20.05.2019</w:t>
            </w:r>
          </w:p>
        </w:tc>
      </w:tr>
    </w:tbl>
    <w:p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4925D7" w:rsidRPr="004925D7" w:rsidRDefault="004925D7" w:rsidP="00F5486D">
      <w:pPr>
        <w:pStyle w:val="3"/>
      </w:pPr>
      <w:bookmarkStart w:id="11" w:name="_Toc62039712"/>
      <w:r w:rsidRPr="004925D7">
        <w:lastRenderedPageBreak/>
        <w:t>ЛИСТ УЧЕТА ОБНОВЛЕНИЙ РАБОЧЕЙ ПРОГРАММЫ</w:t>
      </w:r>
      <w:bookmarkEnd w:id="11"/>
      <w:r w:rsidRPr="004925D7">
        <w:t xml:space="preserve"> </w:t>
      </w:r>
      <w:r w:rsidR="009B4BCD">
        <w:t>УЧЕБНОЙ ДИСЦИПЛИНЫ/МОДУЛЯ</w:t>
      </w:r>
    </w:p>
    <w:p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:rsidTr="0019484F">
        <w:tc>
          <w:tcPr>
            <w:tcW w:w="817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D77E44" w:rsidRPr="00145166" w:rsidRDefault="00D77E44" w:rsidP="00D77E44">
      <w:pPr>
        <w:pStyle w:val="2"/>
        <w:rPr>
          <w:rFonts w:eastAsiaTheme="minorEastAsia"/>
        </w:rPr>
      </w:pPr>
      <w:r w:rsidRPr="00145166">
        <w:rPr>
          <w:rFonts w:eastAsia="Arial Unicode MS"/>
        </w:rPr>
        <w:t xml:space="preserve">Ресурсы электронной библиотеки, </w:t>
      </w:r>
      <w:r w:rsidRPr="00145166">
        <w:rPr>
          <w:rFonts w:eastAsia="Arial Unicode MS"/>
          <w:lang w:eastAsia="ar-SA"/>
        </w:rPr>
        <w:t>информационно-справочные системы и профессиональные базы данных:</w:t>
      </w:r>
    </w:p>
    <w:p w:rsidR="00D77E44" w:rsidRPr="005338F1" w:rsidRDefault="00D77E44" w:rsidP="00931CCD">
      <w:pPr>
        <w:pStyle w:val="af0"/>
        <w:numPr>
          <w:ilvl w:val="3"/>
          <w:numId w:val="12"/>
        </w:numPr>
        <w:spacing w:before="120" w:after="120"/>
        <w:jc w:val="both"/>
      </w:pPr>
      <w:r w:rsidRPr="005338F1">
        <w:rPr>
          <w:rFonts w:eastAsia="Arial Unicode MS"/>
          <w:i/>
        </w:rPr>
        <w:t xml:space="preserve">Информация об используемых ресурсах составляется в соответствии с Приложением </w:t>
      </w:r>
      <w:r>
        <w:rPr>
          <w:rFonts w:eastAsia="Arial Unicode MS"/>
          <w:i/>
        </w:rPr>
        <w:t>3</w:t>
      </w:r>
      <w:r w:rsidRPr="005338F1">
        <w:rPr>
          <w:rFonts w:eastAsia="Arial Unicode MS"/>
          <w:i/>
        </w:rPr>
        <w:t xml:space="preserve">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D77E44" w:rsidRPr="00F26710" w:rsidTr="00A46384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D77E44" w:rsidRPr="00FD7386" w:rsidRDefault="00D77E44" w:rsidP="00A46384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D77E44" w:rsidRPr="00FD7386" w:rsidRDefault="00D77E44" w:rsidP="00A46384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032729" w:rsidRDefault="00D77E44" w:rsidP="00A46384">
            <w:pPr>
              <w:pStyle w:val="af4"/>
              <w:ind w:left="34"/>
              <w:jc w:val="left"/>
              <w:rPr>
                <w:rFonts w:cs="Times New Roman"/>
                <w:b w:val="0"/>
                <w:i/>
                <w:caps/>
              </w:rPr>
            </w:pPr>
            <w:proofErr w:type="spellStart"/>
            <w:r w:rsidRPr="00F41F7B">
              <w:rPr>
                <w:rFonts w:cs="Times New Roman"/>
                <w:b w:val="0"/>
                <w:i/>
              </w:rPr>
              <w:t>ЭБС</w:t>
            </w:r>
            <w:proofErr w:type="spellEnd"/>
            <w:r w:rsidRPr="00F41F7B">
              <w:rPr>
                <w:rFonts w:cs="Times New Roman"/>
                <w:b w:val="0"/>
                <w:i/>
              </w:rPr>
              <w:t xml:space="preserve"> «Лань» </w:t>
            </w:r>
            <w:hyperlink r:id="rId47" w:history="1">
              <w:proofErr w:type="spellStart"/>
              <w:r w:rsidRPr="00F41F7B">
                <w:rPr>
                  <w:rStyle w:val="af3"/>
                  <w:rFonts w:cs="Times New Roman"/>
                  <w:b w:val="0"/>
                  <w:i/>
                </w:rPr>
                <w:t>http</w:t>
              </w:r>
              <w:proofErr w:type="spellEnd"/>
              <w:r w:rsidRPr="00F41F7B">
                <w:rPr>
                  <w:rStyle w:val="af3"/>
                  <w:rFonts w:cs="Times New Roman"/>
                  <w:b w:val="0"/>
                  <w:i/>
                </w:rPr>
                <w:t>://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www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e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proofErr w:type="spellStart"/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lanbook</w:t>
              </w:r>
              <w:proofErr w:type="spellEnd"/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F41F7B" w:rsidRDefault="00D77E44" w:rsidP="00A46384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«</w:t>
            </w:r>
            <w:proofErr w:type="spellStart"/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proofErr w:type="spellEnd"/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>» научно-издательского центра «Инфра-М»</w:t>
            </w:r>
          </w:p>
          <w:p w:rsidR="00D77E44" w:rsidRPr="00F41F7B" w:rsidRDefault="001064D1" w:rsidP="00A46384">
            <w:pPr>
              <w:pStyle w:val="af4"/>
              <w:ind w:left="34"/>
              <w:jc w:val="left"/>
              <w:rPr>
                <w:rFonts w:cs="Times New Roman"/>
                <w:b w:val="0"/>
                <w:i/>
              </w:rPr>
            </w:pPr>
            <w:hyperlink r:id="rId48" w:history="1">
              <w:r w:rsidR="00D77E4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http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</w:rPr>
                <w:t>://</w:t>
              </w:r>
              <w:proofErr w:type="spellStart"/>
              <w:r w:rsidR="00D77E4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znanium</w:t>
              </w:r>
              <w:proofErr w:type="spellEnd"/>
              <w:r w:rsidR="00D77E44"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  <w:r w:rsidR="00D77E44" w:rsidRPr="00F41F7B">
              <w:rPr>
                <w:rFonts w:cs="Times New Roman"/>
                <w:b w:val="0"/>
                <w:i/>
              </w:rPr>
              <w:t xml:space="preserve"> 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F8192E" w:rsidRDefault="00D77E44" w:rsidP="00A46384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 xml:space="preserve">Электронные издания «РГУ им. А.Н. Косыгина» на платформе </w:t>
            </w:r>
            <w:proofErr w:type="spellStart"/>
            <w:r w:rsidRPr="00F41F7B">
              <w:rPr>
                <w:i/>
                <w:sz w:val="24"/>
                <w:szCs w:val="24"/>
              </w:rPr>
              <w:t>ЭБС</w:t>
            </w:r>
            <w:proofErr w:type="spellEnd"/>
            <w:r w:rsidRPr="00F41F7B">
              <w:rPr>
                <w:i/>
                <w:sz w:val="24"/>
                <w:szCs w:val="24"/>
              </w:rPr>
              <w:t xml:space="preserve"> «</w:t>
            </w:r>
            <w:proofErr w:type="spellStart"/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proofErr w:type="spellEnd"/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 xml:space="preserve">» </w:t>
            </w:r>
            <w:hyperlink r:id="rId49" w:history="1"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http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://</w:t>
              </w:r>
              <w:proofErr w:type="spellStart"/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znanium</w:t>
              </w:r>
              <w:proofErr w:type="spellEnd"/>
              <w:r w:rsidRPr="00F41F7B">
                <w:rPr>
                  <w:rStyle w:val="af3"/>
                  <w:i/>
                  <w:sz w:val="24"/>
                  <w:szCs w:val="24"/>
                </w:rPr>
                <w:t>.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co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/</w:t>
              </w:r>
            </w:hyperlink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F26710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D77E44" w:rsidRPr="00C244D8" w:rsidRDefault="00D77E44" w:rsidP="00A46384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D77E44" w:rsidRPr="00C244D8" w:rsidRDefault="00D77E44" w:rsidP="00A46384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931CCD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931CCD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931CCD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</w:tbl>
    <w:p w:rsidR="00D77E44" w:rsidRPr="002243A9" w:rsidRDefault="00D77E44" w:rsidP="00D77E44">
      <w:pPr>
        <w:pStyle w:val="2"/>
      </w:pPr>
      <w:r w:rsidRPr="002243A9">
        <w:t xml:space="preserve">Перечень программного обеспечения </w:t>
      </w:r>
    </w:p>
    <w:p w:rsidR="00D77E44" w:rsidRPr="005338F1" w:rsidRDefault="00D77E44" w:rsidP="00931CCD">
      <w:pPr>
        <w:pStyle w:val="af0"/>
        <w:numPr>
          <w:ilvl w:val="3"/>
          <w:numId w:val="12"/>
        </w:numPr>
        <w:spacing w:before="120" w:after="120"/>
        <w:jc w:val="both"/>
      </w:pPr>
      <w:r w:rsidRPr="005338F1">
        <w:rPr>
          <w:i/>
        </w:rPr>
        <w:t xml:space="preserve">Перечень используемого программного обеспечения с реквизитами подтверждающих документов составляется в соответствии с Приложением № </w:t>
      </w:r>
      <w:r>
        <w:rPr>
          <w:i/>
        </w:rPr>
        <w:t>2</w:t>
      </w:r>
      <w:r w:rsidRPr="005338F1">
        <w:rPr>
          <w:i/>
        </w:rPr>
        <w:t xml:space="preserve"> к </w:t>
      </w:r>
      <w:r>
        <w:rPr>
          <w:i/>
        </w:rPr>
        <w:t>ОПОП ВО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D77E44" w:rsidRPr="00F26710" w:rsidTr="00A46384">
        <w:tc>
          <w:tcPr>
            <w:tcW w:w="817" w:type="dxa"/>
            <w:shd w:val="clear" w:color="auto" w:fill="DBE5F1" w:themeFill="accent1" w:themeFillTint="33"/>
            <w:vAlign w:val="center"/>
          </w:tcPr>
          <w:p w:rsidR="00D77E44" w:rsidRPr="005A5536" w:rsidRDefault="00D77E44" w:rsidP="00A46384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D77E44" w:rsidRPr="005A5536" w:rsidRDefault="00D77E44" w:rsidP="00A46384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Pr="005A5536">
              <w:rPr>
                <w:rFonts w:eastAsia="Times New Roman"/>
                <w:b/>
              </w:rPr>
              <w:t>рограммно</w:t>
            </w:r>
            <w:r>
              <w:rPr>
                <w:rFonts w:eastAsia="Times New Roman"/>
                <w:b/>
              </w:rPr>
              <w:t>е</w:t>
            </w:r>
            <w:r w:rsidRPr="005A5536">
              <w:rPr>
                <w:rFonts w:eastAsia="Times New Roman"/>
                <w:b/>
              </w:rPr>
              <w:t xml:space="preserve"> обеспечени</w:t>
            </w:r>
            <w:r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D77E44" w:rsidRPr="005713AB" w:rsidRDefault="00D77E44" w:rsidP="00A46384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>
              <w:rPr>
                <w:rFonts w:eastAsia="Times New Roman"/>
                <w:b/>
              </w:rPr>
              <w:t>/</w:t>
            </w:r>
            <w:r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5713AB" w:rsidRDefault="00D77E44" w:rsidP="00931CCD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F26710" w:rsidRDefault="00D77E44" w:rsidP="00931CCD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  <w:proofErr w:type="spellStart"/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>PrototypingSketchUp</w:t>
            </w:r>
            <w:proofErr w:type="spellEnd"/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>: 3D modeling for everyone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F26710" w:rsidRDefault="00D77E44" w:rsidP="00931CCD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V-Ray </w:t>
            </w:r>
            <w:r w:rsidRPr="00D04409"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для</w:t>
            </w: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 3Ds Max 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 № 18-ЭА-44-19 от 20.05.2019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F26710" w:rsidRDefault="00D77E44" w:rsidP="00931CCD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0A1673" w:rsidRDefault="00D77E44" w:rsidP="00A46384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D77E44" w:rsidRPr="00B63599" w:rsidTr="00A46384">
        <w:tc>
          <w:tcPr>
            <w:tcW w:w="817" w:type="dxa"/>
            <w:shd w:val="clear" w:color="auto" w:fill="auto"/>
          </w:tcPr>
          <w:p w:rsidR="00D77E44" w:rsidRPr="00F26710" w:rsidRDefault="00D77E44" w:rsidP="00931CCD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D04409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:rsidR="00D77E44" w:rsidRPr="005D249D" w:rsidRDefault="00D77E44" w:rsidP="00D77E44">
      <w:pPr>
        <w:spacing w:before="120" w:after="120"/>
        <w:ind w:left="709"/>
        <w:jc w:val="both"/>
        <w:rPr>
          <w:sz w:val="24"/>
          <w:szCs w:val="24"/>
        </w:rPr>
        <w:sectPr w:rsidR="00D77E44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D77E44" w:rsidRPr="004925D7" w:rsidRDefault="00D77E44" w:rsidP="00D77E44">
      <w:pPr>
        <w:pStyle w:val="3"/>
      </w:pPr>
      <w:r w:rsidRPr="004925D7">
        <w:lastRenderedPageBreak/>
        <w:t xml:space="preserve">ЛИСТ УЧЕТА ОБНОВЛЕНИЙ РАБОЧЕЙ ПРОГРАММЫ </w:t>
      </w:r>
      <w:r>
        <w:t>УЧЕБНОЙ ДИСЦИПЛИНЫ/МОДУЛЯ</w:t>
      </w:r>
    </w:p>
    <w:p w:rsidR="00D77E44" w:rsidRPr="00F26710" w:rsidRDefault="00D77E44" w:rsidP="00D77E44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>
        <w:rPr>
          <w:rFonts w:eastAsia="Times New Roman"/>
          <w:sz w:val="24"/>
          <w:szCs w:val="24"/>
        </w:rPr>
        <w:t xml:space="preserve">учебной дисциплины/модуля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:rsidR="00D77E44" w:rsidRPr="00F26710" w:rsidRDefault="00D77E44" w:rsidP="00D77E44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D77E44" w:rsidRPr="00F26710" w:rsidTr="00A46384">
        <w:tc>
          <w:tcPr>
            <w:tcW w:w="817" w:type="dxa"/>
            <w:shd w:val="clear" w:color="auto" w:fill="DBE5F1" w:themeFill="accent1" w:themeFillTint="33"/>
          </w:tcPr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D77E44" w:rsidRDefault="00D77E44" w:rsidP="00A46384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D77E44" w:rsidRPr="00C4488B" w:rsidRDefault="00D77E44" w:rsidP="00D77E44">
      <w:pPr>
        <w:pStyle w:val="3"/>
        <w:rPr>
          <w:szCs w:val="24"/>
        </w:rPr>
      </w:pPr>
    </w:p>
    <w:p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64D1" w:rsidRDefault="001064D1" w:rsidP="005E3840">
      <w:r>
        <w:separator/>
      </w:r>
    </w:p>
  </w:endnote>
  <w:endnote w:type="continuationSeparator" w:id="0">
    <w:p w:rsidR="001064D1" w:rsidRDefault="001064D1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3836" w:rsidRDefault="00F13836">
    <w:pPr>
      <w:pStyle w:val="ae"/>
      <w:jc w:val="right"/>
    </w:pPr>
  </w:p>
  <w:p w:rsidR="00F13836" w:rsidRDefault="00F13836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3836" w:rsidRDefault="00F13836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:rsidR="00F13836" w:rsidRDefault="00F13836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3836" w:rsidRDefault="00F13836">
    <w:pPr>
      <w:pStyle w:val="ae"/>
      <w:jc w:val="right"/>
    </w:pPr>
  </w:p>
  <w:p w:rsidR="00F13836" w:rsidRDefault="00F13836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3836" w:rsidRDefault="00F13836">
    <w:pPr>
      <w:pStyle w:val="ae"/>
      <w:jc w:val="right"/>
    </w:pPr>
  </w:p>
  <w:p w:rsidR="00F13836" w:rsidRDefault="00F13836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64D1" w:rsidRDefault="001064D1" w:rsidP="005E3840">
      <w:r>
        <w:separator/>
      </w:r>
    </w:p>
  </w:footnote>
  <w:footnote w:type="continuationSeparator" w:id="0">
    <w:p w:rsidR="001064D1" w:rsidRDefault="001064D1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5723750"/>
      <w:docPartObj>
        <w:docPartGallery w:val="Page Numbers (Top of Page)"/>
        <w:docPartUnique/>
      </w:docPartObj>
    </w:sdtPr>
    <w:sdtEndPr/>
    <w:sdtContent>
      <w:p w:rsidR="00F13836" w:rsidRDefault="001064D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63E55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3836" w:rsidRDefault="00F13836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0057854"/>
      <w:docPartObj>
        <w:docPartGallery w:val="Page Numbers (Top of Page)"/>
        <w:docPartUnique/>
      </w:docPartObj>
    </w:sdtPr>
    <w:sdtEndPr/>
    <w:sdtContent>
      <w:p w:rsidR="00F13836" w:rsidRDefault="001064D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63E55"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:rsidR="00F13836" w:rsidRDefault="00F13836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15014282"/>
      <w:docPartObj>
        <w:docPartGallery w:val="Page Numbers (Top of Page)"/>
        <w:docPartUnique/>
      </w:docPartObj>
    </w:sdtPr>
    <w:sdtEndPr/>
    <w:sdtContent>
      <w:p w:rsidR="00F13836" w:rsidRDefault="001064D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63E55">
          <w:rPr>
            <w:noProof/>
          </w:rPr>
          <w:t>18</w:t>
        </w:r>
        <w:r>
          <w:rPr>
            <w:noProof/>
          </w:rPr>
          <w:fldChar w:fldCharType="end"/>
        </w:r>
      </w:p>
    </w:sdtContent>
  </w:sdt>
  <w:p w:rsidR="00F13836" w:rsidRDefault="00F13836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0000004"/>
    <w:multiLevelType w:val="singleLevel"/>
    <w:tmpl w:val="00000004"/>
    <w:name w:val="WW8Num13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</w:rPr>
    </w:lvl>
  </w:abstractNum>
  <w:abstractNum w:abstractNumId="3" w15:restartNumberingAfterBreak="0">
    <w:nsid w:val="00000008"/>
    <w:multiLevelType w:val="singleLevel"/>
    <w:tmpl w:val="00000008"/>
    <w:name w:val="WW8Num23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sz w:val="20"/>
        <w:szCs w:val="20"/>
        <w:lang w:eastAsia="en-US"/>
      </w:rPr>
    </w:lvl>
  </w:abstractNum>
  <w:abstractNum w:abstractNumId="4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2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29BC45B9"/>
    <w:multiLevelType w:val="hybridMultilevel"/>
    <w:tmpl w:val="3A24D64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7AE15CD"/>
    <w:multiLevelType w:val="hybridMultilevel"/>
    <w:tmpl w:val="6F6876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7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8" w15:restartNumberingAfterBreak="0">
    <w:nsid w:val="7398650F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0"/>
  </w:num>
  <w:num w:numId="4">
    <w:abstractNumId w:val="4"/>
  </w:num>
  <w:num w:numId="5">
    <w:abstractNumId w:val="11"/>
  </w:num>
  <w:num w:numId="6">
    <w:abstractNumId w:val="25"/>
  </w:num>
  <w:num w:numId="7">
    <w:abstractNumId w:val="29"/>
  </w:num>
  <w:num w:numId="8">
    <w:abstractNumId w:val="24"/>
  </w:num>
  <w:num w:numId="9">
    <w:abstractNumId w:val="14"/>
  </w:num>
  <w:num w:numId="10">
    <w:abstractNumId w:val="7"/>
  </w:num>
  <w:num w:numId="11">
    <w:abstractNumId w:val="23"/>
  </w:num>
  <w:num w:numId="12">
    <w:abstractNumId w:val="27"/>
  </w:num>
  <w:num w:numId="13">
    <w:abstractNumId w:val="9"/>
  </w:num>
  <w:num w:numId="14">
    <w:abstractNumId w:val="17"/>
  </w:num>
  <w:num w:numId="15">
    <w:abstractNumId w:val="5"/>
  </w:num>
  <w:num w:numId="16">
    <w:abstractNumId w:val="16"/>
  </w:num>
  <w:num w:numId="17">
    <w:abstractNumId w:val="22"/>
  </w:num>
  <w:num w:numId="18">
    <w:abstractNumId w:val="8"/>
  </w:num>
  <w:num w:numId="19">
    <w:abstractNumId w:val="10"/>
  </w:num>
  <w:num w:numId="20">
    <w:abstractNumId w:val="19"/>
  </w:num>
  <w:num w:numId="21">
    <w:abstractNumId w:val="12"/>
  </w:num>
  <w:num w:numId="22">
    <w:abstractNumId w:val="13"/>
  </w:num>
  <w:num w:numId="23">
    <w:abstractNumId w:val="28"/>
  </w:num>
  <w:num w:numId="24">
    <w:abstractNumId w:val="21"/>
  </w:num>
  <w:num w:numId="25">
    <w:abstractNumId w:val="18"/>
  </w:num>
  <w:num w:numId="26">
    <w:abstractNumId w:val="15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F3E0D"/>
    <w:rsid w:val="00001CE1"/>
    <w:rsid w:val="00002658"/>
    <w:rsid w:val="000043A7"/>
    <w:rsid w:val="0000455F"/>
    <w:rsid w:val="0000484B"/>
    <w:rsid w:val="00004870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0BA2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5BD9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BC2"/>
    <w:rsid w:val="00070E0F"/>
    <w:rsid w:val="00073075"/>
    <w:rsid w:val="0007360D"/>
    <w:rsid w:val="000745DA"/>
    <w:rsid w:val="00074F49"/>
    <w:rsid w:val="00075FC3"/>
    <w:rsid w:val="000761FC"/>
    <w:rsid w:val="00077A27"/>
    <w:rsid w:val="00081DDC"/>
    <w:rsid w:val="00082E77"/>
    <w:rsid w:val="00082FAB"/>
    <w:rsid w:val="00083EF6"/>
    <w:rsid w:val="00084C39"/>
    <w:rsid w:val="00090289"/>
    <w:rsid w:val="0009103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17FA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0E3D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045"/>
    <w:rsid w:val="000D16CD"/>
    <w:rsid w:val="000D1BD2"/>
    <w:rsid w:val="000D1D72"/>
    <w:rsid w:val="000D2070"/>
    <w:rsid w:val="000D25B3"/>
    <w:rsid w:val="000D434A"/>
    <w:rsid w:val="000D5691"/>
    <w:rsid w:val="000D6FD5"/>
    <w:rsid w:val="000D7E69"/>
    <w:rsid w:val="000E023F"/>
    <w:rsid w:val="000E103B"/>
    <w:rsid w:val="000E4102"/>
    <w:rsid w:val="000E4F4E"/>
    <w:rsid w:val="000E5549"/>
    <w:rsid w:val="000E5EF5"/>
    <w:rsid w:val="000E76CB"/>
    <w:rsid w:val="000F17E9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064D1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5A1B"/>
    <w:rsid w:val="0013688A"/>
    <w:rsid w:val="001368C6"/>
    <w:rsid w:val="001403F8"/>
    <w:rsid w:val="00142462"/>
    <w:rsid w:val="001435DD"/>
    <w:rsid w:val="00145166"/>
    <w:rsid w:val="001479F8"/>
    <w:rsid w:val="00151032"/>
    <w:rsid w:val="00153223"/>
    <w:rsid w:val="001540AD"/>
    <w:rsid w:val="00154655"/>
    <w:rsid w:val="00155233"/>
    <w:rsid w:val="001556D0"/>
    <w:rsid w:val="001556E5"/>
    <w:rsid w:val="0015677D"/>
    <w:rsid w:val="0015779F"/>
    <w:rsid w:val="00160ECB"/>
    <w:rsid w:val="0016181F"/>
    <w:rsid w:val="001632F9"/>
    <w:rsid w:val="00163F80"/>
    <w:rsid w:val="001646A9"/>
    <w:rsid w:val="00167349"/>
    <w:rsid w:val="00167CC8"/>
    <w:rsid w:val="0017354A"/>
    <w:rsid w:val="00173A5B"/>
    <w:rsid w:val="00174CDF"/>
    <w:rsid w:val="00175A28"/>
    <w:rsid w:val="00175B38"/>
    <w:rsid w:val="0017646F"/>
    <w:rsid w:val="001764D2"/>
    <w:rsid w:val="001801ED"/>
    <w:rsid w:val="0018060A"/>
    <w:rsid w:val="001811F4"/>
    <w:rsid w:val="0018236D"/>
    <w:rsid w:val="001826B2"/>
    <w:rsid w:val="00182B1D"/>
    <w:rsid w:val="0018380E"/>
    <w:rsid w:val="0018455D"/>
    <w:rsid w:val="001857DB"/>
    <w:rsid w:val="00186399"/>
    <w:rsid w:val="001867B5"/>
    <w:rsid w:val="0018746B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AFE"/>
    <w:rsid w:val="001B2A8E"/>
    <w:rsid w:val="001B35E1"/>
    <w:rsid w:val="001B5028"/>
    <w:rsid w:val="001B66C2"/>
    <w:rsid w:val="001B7083"/>
    <w:rsid w:val="001C0088"/>
    <w:rsid w:val="001C0802"/>
    <w:rsid w:val="001C0B4E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D7465"/>
    <w:rsid w:val="001E0977"/>
    <w:rsid w:val="001E12D0"/>
    <w:rsid w:val="001E3875"/>
    <w:rsid w:val="001E3D8D"/>
    <w:rsid w:val="001E44B1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17AD"/>
    <w:rsid w:val="00223147"/>
    <w:rsid w:val="00223C94"/>
    <w:rsid w:val="0022419D"/>
    <w:rsid w:val="002243A9"/>
    <w:rsid w:val="00225265"/>
    <w:rsid w:val="0022616C"/>
    <w:rsid w:val="002261AC"/>
    <w:rsid w:val="002268D0"/>
    <w:rsid w:val="00226EDE"/>
    <w:rsid w:val="00227238"/>
    <w:rsid w:val="0022728C"/>
    <w:rsid w:val="00227C31"/>
    <w:rsid w:val="0023098D"/>
    <w:rsid w:val="00230B89"/>
    <w:rsid w:val="002310C0"/>
    <w:rsid w:val="002321D8"/>
    <w:rsid w:val="00232212"/>
    <w:rsid w:val="00234D61"/>
    <w:rsid w:val="00235EE1"/>
    <w:rsid w:val="002370CE"/>
    <w:rsid w:val="00240437"/>
    <w:rsid w:val="00243BFC"/>
    <w:rsid w:val="00243F80"/>
    <w:rsid w:val="002451C0"/>
    <w:rsid w:val="00251F7A"/>
    <w:rsid w:val="002534B3"/>
    <w:rsid w:val="002542E5"/>
    <w:rsid w:val="00254490"/>
    <w:rsid w:val="002546CA"/>
    <w:rsid w:val="0025645D"/>
    <w:rsid w:val="00257934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76C5F"/>
    <w:rsid w:val="002811EB"/>
    <w:rsid w:val="00282D88"/>
    <w:rsid w:val="00284A7E"/>
    <w:rsid w:val="00287B9D"/>
    <w:rsid w:val="0029022B"/>
    <w:rsid w:val="002915C6"/>
    <w:rsid w:val="00291E8B"/>
    <w:rsid w:val="00293136"/>
    <w:rsid w:val="00294291"/>
    <w:rsid w:val="00296AB1"/>
    <w:rsid w:val="002A0F7B"/>
    <w:rsid w:val="002A115C"/>
    <w:rsid w:val="002A159D"/>
    <w:rsid w:val="002A2399"/>
    <w:rsid w:val="002A316C"/>
    <w:rsid w:val="002A38A9"/>
    <w:rsid w:val="002A3C85"/>
    <w:rsid w:val="002A584B"/>
    <w:rsid w:val="002A6988"/>
    <w:rsid w:val="002B0C84"/>
    <w:rsid w:val="002B0EEB"/>
    <w:rsid w:val="002B1B01"/>
    <w:rsid w:val="002B20D1"/>
    <w:rsid w:val="002B2F15"/>
    <w:rsid w:val="002B2FC0"/>
    <w:rsid w:val="002B3749"/>
    <w:rsid w:val="002B568E"/>
    <w:rsid w:val="002B62D2"/>
    <w:rsid w:val="002B66B9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22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144"/>
    <w:rsid w:val="00316D63"/>
    <w:rsid w:val="00317F4B"/>
    <w:rsid w:val="00320172"/>
    <w:rsid w:val="003226BD"/>
    <w:rsid w:val="00323147"/>
    <w:rsid w:val="003270E2"/>
    <w:rsid w:val="00327EAE"/>
    <w:rsid w:val="0033082A"/>
    <w:rsid w:val="00331985"/>
    <w:rsid w:val="003325B5"/>
    <w:rsid w:val="0033435A"/>
    <w:rsid w:val="00334899"/>
    <w:rsid w:val="00336448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6F68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4B6"/>
    <w:rsid w:val="00370B92"/>
    <w:rsid w:val="003749B4"/>
    <w:rsid w:val="00375731"/>
    <w:rsid w:val="00375D43"/>
    <w:rsid w:val="00380189"/>
    <w:rsid w:val="003803AB"/>
    <w:rsid w:val="00380BE8"/>
    <w:rsid w:val="00380BF9"/>
    <w:rsid w:val="00382477"/>
    <w:rsid w:val="00382A5D"/>
    <w:rsid w:val="00382B4E"/>
    <w:rsid w:val="00383545"/>
    <w:rsid w:val="00384970"/>
    <w:rsid w:val="00384B34"/>
    <w:rsid w:val="00385AD6"/>
    <w:rsid w:val="00386236"/>
    <w:rsid w:val="0038681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CAB"/>
    <w:rsid w:val="003A49ED"/>
    <w:rsid w:val="003A52E4"/>
    <w:rsid w:val="003A790D"/>
    <w:rsid w:val="003B272A"/>
    <w:rsid w:val="003B53D0"/>
    <w:rsid w:val="003B543C"/>
    <w:rsid w:val="003B66EB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338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962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C89"/>
    <w:rsid w:val="00435F4B"/>
    <w:rsid w:val="00440FD6"/>
    <w:rsid w:val="004429B5"/>
    <w:rsid w:val="00442B02"/>
    <w:rsid w:val="00443558"/>
    <w:rsid w:val="00443DE3"/>
    <w:rsid w:val="00446766"/>
    <w:rsid w:val="00446CF8"/>
    <w:rsid w:val="00447562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3E55"/>
    <w:rsid w:val="0046779E"/>
    <w:rsid w:val="0047081A"/>
    <w:rsid w:val="00470D9F"/>
    <w:rsid w:val="00472575"/>
    <w:rsid w:val="00472EF9"/>
    <w:rsid w:val="00474605"/>
    <w:rsid w:val="00482000"/>
    <w:rsid w:val="00482483"/>
    <w:rsid w:val="00483338"/>
    <w:rsid w:val="004836A1"/>
    <w:rsid w:val="004856A7"/>
    <w:rsid w:val="004901E9"/>
    <w:rsid w:val="004925D7"/>
    <w:rsid w:val="004927C8"/>
    <w:rsid w:val="00494936"/>
    <w:rsid w:val="00494E1D"/>
    <w:rsid w:val="00494E33"/>
    <w:rsid w:val="00495850"/>
    <w:rsid w:val="00495E9B"/>
    <w:rsid w:val="00496CB5"/>
    <w:rsid w:val="00496E99"/>
    <w:rsid w:val="0049710A"/>
    <w:rsid w:val="00497306"/>
    <w:rsid w:val="004A14B5"/>
    <w:rsid w:val="004A1C75"/>
    <w:rsid w:val="004A2281"/>
    <w:rsid w:val="004A2798"/>
    <w:rsid w:val="004A2DB0"/>
    <w:rsid w:val="004A3244"/>
    <w:rsid w:val="004A37B2"/>
    <w:rsid w:val="004A3C6C"/>
    <w:rsid w:val="004A407D"/>
    <w:rsid w:val="004A40F7"/>
    <w:rsid w:val="004A53E3"/>
    <w:rsid w:val="004A5EB9"/>
    <w:rsid w:val="004A6C16"/>
    <w:rsid w:val="004A6FB8"/>
    <w:rsid w:val="004A71F6"/>
    <w:rsid w:val="004A7606"/>
    <w:rsid w:val="004A7C24"/>
    <w:rsid w:val="004A7EE7"/>
    <w:rsid w:val="004B07B1"/>
    <w:rsid w:val="004B0940"/>
    <w:rsid w:val="004B3C12"/>
    <w:rsid w:val="004B3EAF"/>
    <w:rsid w:val="004B60DB"/>
    <w:rsid w:val="004B6308"/>
    <w:rsid w:val="004C172D"/>
    <w:rsid w:val="004C3286"/>
    <w:rsid w:val="004C4C4C"/>
    <w:rsid w:val="004C4FEF"/>
    <w:rsid w:val="004C5EB4"/>
    <w:rsid w:val="004D03D2"/>
    <w:rsid w:val="004D0CC7"/>
    <w:rsid w:val="004D0DC1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36FE"/>
    <w:rsid w:val="004E4C46"/>
    <w:rsid w:val="004E66E8"/>
    <w:rsid w:val="004E6C7A"/>
    <w:rsid w:val="004E79ED"/>
    <w:rsid w:val="004E7A55"/>
    <w:rsid w:val="004F04AF"/>
    <w:rsid w:val="004F0BAF"/>
    <w:rsid w:val="004F2BBE"/>
    <w:rsid w:val="004F6115"/>
    <w:rsid w:val="004F741E"/>
    <w:rsid w:val="004F7C95"/>
    <w:rsid w:val="0050091C"/>
    <w:rsid w:val="00500CE5"/>
    <w:rsid w:val="00502248"/>
    <w:rsid w:val="00503703"/>
    <w:rsid w:val="00503BB8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0407"/>
    <w:rsid w:val="0054241E"/>
    <w:rsid w:val="00544315"/>
    <w:rsid w:val="00544DA0"/>
    <w:rsid w:val="00545406"/>
    <w:rsid w:val="005459AF"/>
    <w:rsid w:val="00545B32"/>
    <w:rsid w:val="00545F64"/>
    <w:rsid w:val="00546AF2"/>
    <w:rsid w:val="005475ED"/>
    <w:rsid w:val="0054770D"/>
    <w:rsid w:val="005509AE"/>
    <w:rsid w:val="00551131"/>
    <w:rsid w:val="00551627"/>
    <w:rsid w:val="00551C8B"/>
    <w:rsid w:val="00552246"/>
    <w:rsid w:val="00553344"/>
    <w:rsid w:val="00554526"/>
    <w:rsid w:val="00554E68"/>
    <w:rsid w:val="00554FD4"/>
    <w:rsid w:val="005558F8"/>
    <w:rsid w:val="00556244"/>
    <w:rsid w:val="005566D1"/>
    <w:rsid w:val="00560461"/>
    <w:rsid w:val="00561171"/>
    <w:rsid w:val="0056180C"/>
    <w:rsid w:val="0056260E"/>
    <w:rsid w:val="00562C30"/>
    <w:rsid w:val="00563BAD"/>
    <w:rsid w:val="00563FE2"/>
    <w:rsid w:val="005651E1"/>
    <w:rsid w:val="00565D23"/>
    <w:rsid w:val="00566BD8"/>
    <w:rsid w:val="00566E12"/>
    <w:rsid w:val="005713AB"/>
    <w:rsid w:val="00572D15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296A"/>
    <w:rsid w:val="005933F3"/>
    <w:rsid w:val="00594C42"/>
    <w:rsid w:val="005956A5"/>
    <w:rsid w:val="005975DF"/>
    <w:rsid w:val="0059798E"/>
    <w:rsid w:val="005A00E8"/>
    <w:rsid w:val="005A03BA"/>
    <w:rsid w:val="005A0C35"/>
    <w:rsid w:val="005A24DB"/>
    <w:rsid w:val="005A4B31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4002"/>
    <w:rsid w:val="005D5CC1"/>
    <w:rsid w:val="005D5EF1"/>
    <w:rsid w:val="005D78C1"/>
    <w:rsid w:val="005E0170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3E2B"/>
    <w:rsid w:val="005F4073"/>
    <w:rsid w:val="005F49E0"/>
    <w:rsid w:val="005F518D"/>
    <w:rsid w:val="005F6A12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07C1F"/>
    <w:rsid w:val="00610631"/>
    <w:rsid w:val="006109C4"/>
    <w:rsid w:val="00610C64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16D5E"/>
    <w:rsid w:val="006205F6"/>
    <w:rsid w:val="006216E8"/>
    <w:rsid w:val="006225C4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3B98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64FC"/>
    <w:rsid w:val="006470FB"/>
    <w:rsid w:val="006475A0"/>
    <w:rsid w:val="006506DD"/>
    <w:rsid w:val="00655A44"/>
    <w:rsid w:val="00655AD3"/>
    <w:rsid w:val="00656329"/>
    <w:rsid w:val="006574B4"/>
    <w:rsid w:val="0066105B"/>
    <w:rsid w:val="00662B1B"/>
    <w:rsid w:val="00662D30"/>
    <w:rsid w:val="006643C5"/>
    <w:rsid w:val="0066571C"/>
    <w:rsid w:val="00665AFE"/>
    <w:rsid w:val="00665E2F"/>
    <w:rsid w:val="006670DF"/>
    <w:rsid w:val="00670C49"/>
    <w:rsid w:val="0067232E"/>
    <w:rsid w:val="00674887"/>
    <w:rsid w:val="0067490C"/>
    <w:rsid w:val="0067655E"/>
    <w:rsid w:val="00677D7D"/>
    <w:rsid w:val="00680B0D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0493"/>
    <w:rsid w:val="006A1707"/>
    <w:rsid w:val="006A2EAF"/>
    <w:rsid w:val="006A5E39"/>
    <w:rsid w:val="006A68A5"/>
    <w:rsid w:val="006A6AB0"/>
    <w:rsid w:val="006B18C2"/>
    <w:rsid w:val="006B2CE0"/>
    <w:rsid w:val="006B31F2"/>
    <w:rsid w:val="006B3A08"/>
    <w:rsid w:val="006C1320"/>
    <w:rsid w:val="006C4174"/>
    <w:rsid w:val="006C6DF4"/>
    <w:rsid w:val="006C7E94"/>
    <w:rsid w:val="006D0117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6F608F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260"/>
    <w:rsid w:val="007155B1"/>
    <w:rsid w:val="00716C87"/>
    <w:rsid w:val="007170C6"/>
    <w:rsid w:val="007174F7"/>
    <w:rsid w:val="007179AF"/>
    <w:rsid w:val="00717C44"/>
    <w:rsid w:val="00717DB3"/>
    <w:rsid w:val="00721821"/>
    <w:rsid w:val="00721AD5"/>
    <w:rsid w:val="00721E06"/>
    <w:rsid w:val="0072359F"/>
    <w:rsid w:val="0072449B"/>
    <w:rsid w:val="00724E04"/>
    <w:rsid w:val="007250B8"/>
    <w:rsid w:val="00726214"/>
    <w:rsid w:val="007275EE"/>
    <w:rsid w:val="00730B26"/>
    <w:rsid w:val="00732E91"/>
    <w:rsid w:val="00733976"/>
    <w:rsid w:val="00734133"/>
    <w:rsid w:val="007355A9"/>
    <w:rsid w:val="00735986"/>
    <w:rsid w:val="00736EAE"/>
    <w:rsid w:val="00736FBD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0F54"/>
    <w:rsid w:val="00751505"/>
    <w:rsid w:val="00752C34"/>
    <w:rsid w:val="007532BD"/>
    <w:rsid w:val="0075342C"/>
    <w:rsid w:val="00756026"/>
    <w:rsid w:val="00756F94"/>
    <w:rsid w:val="0075790B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810CF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3B47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720"/>
    <w:rsid w:val="007A5AAB"/>
    <w:rsid w:val="007A5BED"/>
    <w:rsid w:val="007A7E97"/>
    <w:rsid w:val="007B04FD"/>
    <w:rsid w:val="007B0D31"/>
    <w:rsid w:val="007B10F7"/>
    <w:rsid w:val="007B1122"/>
    <w:rsid w:val="007B17AA"/>
    <w:rsid w:val="007B1C51"/>
    <w:rsid w:val="007B1E0B"/>
    <w:rsid w:val="007B21C3"/>
    <w:rsid w:val="007B2EAC"/>
    <w:rsid w:val="007B37B3"/>
    <w:rsid w:val="007B4136"/>
    <w:rsid w:val="007B449A"/>
    <w:rsid w:val="007C03BE"/>
    <w:rsid w:val="007C0926"/>
    <w:rsid w:val="007C2334"/>
    <w:rsid w:val="007C297E"/>
    <w:rsid w:val="007C3227"/>
    <w:rsid w:val="007C3897"/>
    <w:rsid w:val="007C57D1"/>
    <w:rsid w:val="007C6F36"/>
    <w:rsid w:val="007D232E"/>
    <w:rsid w:val="007D2876"/>
    <w:rsid w:val="007D4E23"/>
    <w:rsid w:val="007D6C0D"/>
    <w:rsid w:val="007E0B73"/>
    <w:rsid w:val="007E18CB"/>
    <w:rsid w:val="007E1DAD"/>
    <w:rsid w:val="007E3823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551"/>
    <w:rsid w:val="007F566A"/>
    <w:rsid w:val="007F56E7"/>
    <w:rsid w:val="007F58DD"/>
    <w:rsid w:val="007F6686"/>
    <w:rsid w:val="007F67CF"/>
    <w:rsid w:val="00801603"/>
    <w:rsid w:val="00802128"/>
    <w:rsid w:val="00803CF1"/>
    <w:rsid w:val="00807407"/>
    <w:rsid w:val="008079CB"/>
    <w:rsid w:val="00807BB4"/>
    <w:rsid w:val="00807E3D"/>
    <w:rsid w:val="008105B7"/>
    <w:rsid w:val="0081126D"/>
    <w:rsid w:val="00811C2F"/>
    <w:rsid w:val="00811F62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402D1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47D1"/>
    <w:rsid w:val="00855D97"/>
    <w:rsid w:val="0086052E"/>
    <w:rsid w:val="008606A6"/>
    <w:rsid w:val="0086163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1347"/>
    <w:rsid w:val="008720D5"/>
    <w:rsid w:val="008721DF"/>
    <w:rsid w:val="00875471"/>
    <w:rsid w:val="008765A3"/>
    <w:rsid w:val="0088039E"/>
    <w:rsid w:val="00880A3D"/>
    <w:rsid w:val="00881120"/>
    <w:rsid w:val="008818EB"/>
    <w:rsid w:val="00881E84"/>
    <w:rsid w:val="00882F7C"/>
    <w:rsid w:val="008842E5"/>
    <w:rsid w:val="00884752"/>
    <w:rsid w:val="00886748"/>
    <w:rsid w:val="00886896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974EF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1CE0"/>
    <w:rsid w:val="008B3178"/>
    <w:rsid w:val="008B3D5B"/>
    <w:rsid w:val="008B3F7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59A8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E750F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431"/>
    <w:rsid w:val="00905BB9"/>
    <w:rsid w:val="009105BD"/>
    <w:rsid w:val="0091082F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1562"/>
    <w:rsid w:val="009318A6"/>
    <w:rsid w:val="00931CCD"/>
    <w:rsid w:val="009324DF"/>
    <w:rsid w:val="0093339D"/>
    <w:rsid w:val="009340BB"/>
    <w:rsid w:val="00934457"/>
    <w:rsid w:val="0093458D"/>
    <w:rsid w:val="00935452"/>
    <w:rsid w:val="00936AAE"/>
    <w:rsid w:val="00936DAF"/>
    <w:rsid w:val="00937C75"/>
    <w:rsid w:val="00943DBF"/>
    <w:rsid w:val="00944E0B"/>
    <w:rsid w:val="00946040"/>
    <w:rsid w:val="00951BB4"/>
    <w:rsid w:val="00951D57"/>
    <w:rsid w:val="00951FC5"/>
    <w:rsid w:val="009520FF"/>
    <w:rsid w:val="0095251C"/>
    <w:rsid w:val="009527A3"/>
    <w:rsid w:val="00953AA7"/>
    <w:rsid w:val="009548AB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7351"/>
    <w:rsid w:val="00987F65"/>
    <w:rsid w:val="00990910"/>
    <w:rsid w:val="009917D4"/>
    <w:rsid w:val="009924B7"/>
    <w:rsid w:val="00993FE6"/>
    <w:rsid w:val="00995135"/>
    <w:rsid w:val="0099795B"/>
    <w:rsid w:val="009A0113"/>
    <w:rsid w:val="009A10E5"/>
    <w:rsid w:val="009A16C5"/>
    <w:rsid w:val="009A1816"/>
    <w:rsid w:val="009A51EF"/>
    <w:rsid w:val="009A6F14"/>
    <w:rsid w:val="009B01FB"/>
    <w:rsid w:val="009B0261"/>
    <w:rsid w:val="009B16A2"/>
    <w:rsid w:val="009B1CC3"/>
    <w:rsid w:val="009B34EA"/>
    <w:rsid w:val="009B399A"/>
    <w:rsid w:val="009B3AE8"/>
    <w:rsid w:val="009B4BCD"/>
    <w:rsid w:val="009B50D9"/>
    <w:rsid w:val="009B6950"/>
    <w:rsid w:val="009B73AA"/>
    <w:rsid w:val="009B7EB7"/>
    <w:rsid w:val="009C040C"/>
    <w:rsid w:val="009C1833"/>
    <w:rsid w:val="009C4994"/>
    <w:rsid w:val="009C78FC"/>
    <w:rsid w:val="009D24B0"/>
    <w:rsid w:val="009D4AC2"/>
    <w:rsid w:val="009D52CB"/>
    <w:rsid w:val="009D5862"/>
    <w:rsid w:val="009D5B25"/>
    <w:rsid w:val="009E1F66"/>
    <w:rsid w:val="009E3255"/>
    <w:rsid w:val="009E49C1"/>
    <w:rsid w:val="009E4F7E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9F6914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2A42"/>
    <w:rsid w:val="00A4412F"/>
    <w:rsid w:val="00A44190"/>
    <w:rsid w:val="00A45918"/>
    <w:rsid w:val="00A46384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257"/>
    <w:rsid w:val="00A553FA"/>
    <w:rsid w:val="00A55483"/>
    <w:rsid w:val="00A5595B"/>
    <w:rsid w:val="00A55E81"/>
    <w:rsid w:val="00A567FD"/>
    <w:rsid w:val="00A57354"/>
    <w:rsid w:val="00A5761E"/>
    <w:rsid w:val="00A5770E"/>
    <w:rsid w:val="00A61F9A"/>
    <w:rsid w:val="00A62490"/>
    <w:rsid w:val="00A6422B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1CF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A17"/>
    <w:rsid w:val="00AA5AA2"/>
    <w:rsid w:val="00AA5DA9"/>
    <w:rsid w:val="00AA638F"/>
    <w:rsid w:val="00AA68A0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B0D"/>
    <w:rsid w:val="00AC283E"/>
    <w:rsid w:val="00AC3042"/>
    <w:rsid w:val="00AC36C6"/>
    <w:rsid w:val="00AC4C96"/>
    <w:rsid w:val="00AC4E73"/>
    <w:rsid w:val="00AC5614"/>
    <w:rsid w:val="00AC5A72"/>
    <w:rsid w:val="00AC5B22"/>
    <w:rsid w:val="00AC719B"/>
    <w:rsid w:val="00AC7278"/>
    <w:rsid w:val="00AD24EC"/>
    <w:rsid w:val="00AD3C5E"/>
    <w:rsid w:val="00AD3C7C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2F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7428"/>
    <w:rsid w:val="00B21FC8"/>
    <w:rsid w:val="00B230AB"/>
    <w:rsid w:val="00B233A6"/>
    <w:rsid w:val="00B2527E"/>
    <w:rsid w:val="00B258B7"/>
    <w:rsid w:val="00B26A34"/>
    <w:rsid w:val="00B27068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1C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1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2DA"/>
    <w:rsid w:val="00B70D4E"/>
    <w:rsid w:val="00B73007"/>
    <w:rsid w:val="00B73243"/>
    <w:rsid w:val="00B759FE"/>
    <w:rsid w:val="00B76BFF"/>
    <w:rsid w:val="00B7748F"/>
    <w:rsid w:val="00B77B12"/>
    <w:rsid w:val="00B80037"/>
    <w:rsid w:val="00B807AA"/>
    <w:rsid w:val="00B80B7C"/>
    <w:rsid w:val="00B838D8"/>
    <w:rsid w:val="00B83EC9"/>
    <w:rsid w:val="00B84604"/>
    <w:rsid w:val="00B846D2"/>
    <w:rsid w:val="00B8502B"/>
    <w:rsid w:val="00B86649"/>
    <w:rsid w:val="00B878D5"/>
    <w:rsid w:val="00B878F8"/>
    <w:rsid w:val="00B9052A"/>
    <w:rsid w:val="00B95704"/>
    <w:rsid w:val="00B96945"/>
    <w:rsid w:val="00BA0010"/>
    <w:rsid w:val="00BA1415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4676"/>
    <w:rsid w:val="00BB59E0"/>
    <w:rsid w:val="00BB7C78"/>
    <w:rsid w:val="00BC03E9"/>
    <w:rsid w:val="00BC21B1"/>
    <w:rsid w:val="00BC2675"/>
    <w:rsid w:val="00BC2BA8"/>
    <w:rsid w:val="00BC2C39"/>
    <w:rsid w:val="00BC2FCE"/>
    <w:rsid w:val="00BC564D"/>
    <w:rsid w:val="00BC7160"/>
    <w:rsid w:val="00BC754B"/>
    <w:rsid w:val="00BD235F"/>
    <w:rsid w:val="00BD2F50"/>
    <w:rsid w:val="00BD3BEB"/>
    <w:rsid w:val="00BD3D48"/>
    <w:rsid w:val="00BD44B1"/>
    <w:rsid w:val="00BD5186"/>
    <w:rsid w:val="00BD5ED3"/>
    <w:rsid w:val="00BD6768"/>
    <w:rsid w:val="00BD7BFD"/>
    <w:rsid w:val="00BE0A7C"/>
    <w:rsid w:val="00BE2F0A"/>
    <w:rsid w:val="00BE3C12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3FDB"/>
    <w:rsid w:val="00C04154"/>
    <w:rsid w:val="00C04758"/>
    <w:rsid w:val="00C05672"/>
    <w:rsid w:val="00C062E9"/>
    <w:rsid w:val="00C13E7D"/>
    <w:rsid w:val="00C1458F"/>
    <w:rsid w:val="00C15428"/>
    <w:rsid w:val="00C154B6"/>
    <w:rsid w:val="00C15B4C"/>
    <w:rsid w:val="00C1607B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66F0"/>
    <w:rsid w:val="00C271F2"/>
    <w:rsid w:val="00C27A2F"/>
    <w:rsid w:val="00C300B1"/>
    <w:rsid w:val="00C305EA"/>
    <w:rsid w:val="00C30A6E"/>
    <w:rsid w:val="00C3270E"/>
    <w:rsid w:val="00C328B2"/>
    <w:rsid w:val="00C32BBD"/>
    <w:rsid w:val="00C32EA4"/>
    <w:rsid w:val="00C336A7"/>
    <w:rsid w:val="00C338A1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411F"/>
    <w:rsid w:val="00C552E7"/>
    <w:rsid w:val="00C619D9"/>
    <w:rsid w:val="00C621EB"/>
    <w:rsid w:val="00C6350D"/>
    <w:rsid w:val="00C63C32"/>
    <w:rsid w:val="00C6460B"/>
    <w:rsid w:val="00C66EC7"/>
    <w:rsid w:val="00C67F0D"/>
    <w:rsid w:val="00C707D9"/>
    <w:rsid w:val="00C70BD0"/>
    <w:rsid w:val="00C713DB"/>
    <w:rsid w:val="00C74C5B"/>
    <w:rsid w:val="00C801FD"/>
    <w:rsid w:val="00C80A4A"/>
    <w:rsid w:val="00C80BE8"/>
    <w:rsid w:val="00C8356F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67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B7831"/>
    <w:rsid w:val="00CC159B"/>
    <w:rsid w:val="00CC1EB6"/>
    <w:rsid w:val="00CC2512"/>
    <w:rsid w:val="00CC2C99"/>
    <w:rsid w:val="00CC32F0"/>
    <w:rsid w:val="00CC3795"/>
    <w:rsid w:val="00CC4C2F"/>
    <w:rsid w:val="00CC63C4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D761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E7F60"/>
    <w:rsid w:val="00CF04F4"/>
    <w:rsid w:val="00CF085D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B08"/>
    <w:rsid w:val="00D04E30"/>
    <w:rsid w:val="00D0509F"/>
    <w:rsid w:val="00D05702"/>
    <w:rsid w:val="00D05A4E"/>
    <w:rsid w:val="00D06439"/>
    <w:rsid w:val="00D067A0"/>
    <w:rsid w:val="00D069B1"/>
    <w:rsid w:val="00D07D27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32A1"/>
    <w:rsid w:val="00D33519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0E56"/>
    <w:rsid w:val="00D42077"/>
    <w:rsid w:val="00D42284"/>
    <w:rsid w:val="00D43D6D"/>
    <w:rsid w:val="00D45370"/>
    <w:rsid w:val="00D45AE1"/>
    <w:rsid w:val="00D46C45"/>
    <w:rsid w:val="00D46F83"/>
    <w:rsid w:val="00D508F1"/>
    <w:rsid w:val="00D50B89"/>
    <w:rsid w:val="00D51402"/>
    <w:rsid w:val="00D51DCA"/>
    <w:rsid w:val="00D545CF"/>
    <w:rsid w:val="00D54B66"/>
    <w:rsid w:val="00D5517D"/>
    <w:rsid w:val="00D552C8"/>
    <w:rsid w:val="00D56234"/>
    <w:rsid w:val="00D5690E"/>
    <w:rsid w:val="00D574ED"/>
    <w:rsid w:val="00D60D34"/>
    <w:rsid w:val="00D611C9"/>
    <w:rsid w:val="00D611E9"/>
    <w:rsid w:val="00D61A49"/>
    <w:rsid w:val="00D62C75"/>
    <w:rsid w:val="00D631CE"/>
    <w:rsid w:val="00D63B30"/>
    <w:rsid w:val="00D64800"/>
    <w:rsid w:val="00D64953"/>
    <w:rsid w:val="00D64E13"/>
    <w:rsid w:val="00D65D91"/>
    <w:rsid w:val="00D67001"/>
    <w:rsid w:val="00D67063"/>
    <w:rsid w:val="00D67376"/>
    <w:rsid w:val="00D674B7"/>
    <w:rsid w:val="00D67643"/>
    <w:rsid w:val="00D67CCA"/>
    <w:rsid w:val="00D707F5"/>
    <w:rsid w:val="00D74406"/>
    <w:rsid w:val="00D754C3"/>
    <w:rsid w:val="00D75A2A"/>
    <w:rsid w:val="00D77E44"/>
    <w:rsid w:val="00D801DB"/>
    <w:rsid w:val="00D803F5"/>
    <w:rsid w:val="00D8132C"/>
    <w:rsid w:val="00D82E07"/>
    <w:rsid w:val="00D83107"/>
    <w:rsid w:val="00D83311"/>
    <w:rsid w:val="00D83956"/>
    <w:rsid w:val="00D900B5"/>
    <w:rsid w:val="00D913CB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1EC9"/>
    <w:rsid w:val="00DC26C0"/>
    <w:rsid w:val="00DC3669"/>
    <w:rsid w:val="00DC3998"/>
    <w:rsid w:val="00DC5579"/>
    <w:rsid w:val="00DC6FB3"/>
    <w:rsid w:val="00DC7035"/>
    <w:rsid w:val="00DC7B90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D76CB"/>
    <w:rsid w:val="00DD7F96"/>
    <w:rsid w:val="00DE0078"/>
    <w:rsid w:val="00DE022A"/>
    <w:rsid w:val="00DE1590"/>
    <w:rsid w:val="00DE1A9D"/>
    <w:rsid w:val="00DE200A"/>
    <w:rsid w:val="00DE2818"/>
    <w:rsid w:val="00DE37E0"/>
    <w:rsid w:val="00DE5CE9"/>
    <w:rsid w:val="00DE6449"/>
    <w:rsid w:val="00DE6C4A"/>
    <w:rsid w:val="00DE710A"/>
    <w:rsid w:val="00DE72E7"/>
    <w:rsid w:val="00DE7FE1"/>
    <w:rsid w:val="00DF1426"/>
    <w:rsid w:val="00DF3C1E"/>
    <w:rsid w:val="00DF4068"/>
    <w:rsid w:val="00DF4E93"/>
    <w:rsid w:val="00DF7F5B"/>
    <w:rsid w:val="00E009BC"/>
    <w:rsid w:val="00E035C2"/>
    <w:rsid w:val="00E03B65"/>
    <w:rsid w:val="00E052D3"/>
    <w:rsid w:val="00E05948"/>
    <w:rsid w:val="00E0693C"/>
    <w:rsid w:val="00E06D64"/>
    <w:rsid w:val="00E072CB"/>
    <w:rsid w:val="00E11A33"/>
    <w:rsid w:val="00E12431"/>
    <w:rsid w:val="00E12ECE"/>
    <w:rsid w:val="00E14A23"/>
    <w:rsid w:val="00E15B3E"/>
    <w:rsid w:val="00E161EA"/>
    <w:rsid w:val="00E169C3"/>
    <w:rsid w:val="00E176FF"/>
    <w:rsid w:val="00E17A28"/>
    <w:rsid w:val="00E17A7B"/>
    <w:rsid w:val="00E17BF8"/>
    <w:rsid w:val="00E206C8"/>
    <w:rsid w:val="00E23F2E"/>
    <w:rsid w:val="00E2401A"/>
    <w:rsid w:val="00E26C49"/>
    <w:rsid w:val="00E31742"/>
    <w:rsid w:val="00E3248C"/>
    <w:rsid w:val="00E33378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2B13"/>
    <w:rsid w:val="00E435EE"/>
    <w:rsid w:val="00E438AC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0998"/>
    <w:rsid w:val="00E617D0"/>
    <w:rsid w:val="00E61ADE"/>
    <w:rsid w:val="00E61B9D"/>
    <w:rsid w:val="00E61BC3"/>
    <w:rsid w:val="00E62B56"/>
    <w:rsid w:val="00E62D41"/>
    <w:rsid w:val="00E64540"/>
    <w:rsid w:val="00E64B1B"/>
    <w:rsid w:val="00E65230"/>
    <w:rsid w:val="00E65451"/>
    <w:rsid w:val="00E66821"/>
    <w:rsid w:val="00E705FF"/>
    <w:rsid w:val="00E706D5"/>
    <w:rsid w:val="00E70E53"/>
    <w:rsid w:val="00E7127C"/>
    <w:rsid w:val="00E72653"/>
    <w:rsid w:val="00E726EF"/>
    <w:rsid w:val="00E72DCA"/>
    <w:rsid w:val="00E72E84"/>
    <w:rsid w:val="00E73D6A"/>
    <w:rsid w:val="00E73FB6"/>
    <w:rsid w:val="00E7493A"/>
    <w:rsid w:val="00E75981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8A"/>
    <w:rsid w:val="00E95FC3"/>
    <w:rsid w:val="00E96774"/>
    <w:rsid w:val="00E974B9"/>
    <w:rsid w:val="00EA0377"/>
    <w:rsid w:val="00EA1FEF"/>
    <w:rsid w:val="00EA4A56"/>
    <w:rsid w:val="00EA5D85"/>
    <w:rsid w:val="00EB21AD"/>
    <w:rsid w:val="00EB2EB5"/>
    <w:rsid w:val="00EB2F47"/>
    <w:rsid w:val="00EB4C54"/>
    <w:rsid w:val="00EB4C9D"/>
    <w:rsid w:val="00EB531C"/>
    <w:rsid w:val="00EB5B08"/>
    <w:rsid w:val="00EB672F"/>
    <w:rsid w:val="00EB7916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D11"/>
    <w:rsid w:val="00ED0D61"/>
    <w:rsid w:val="00ED191C"/>
    <w:rsid w:val="00ED34FD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194E"/>
    <w:rsid w:val="00EE24C7"/>
    <w:rsid w:val="00EE275A"/>
    <w:rsid w:val="00EE4AEB"/>
    <w:rsid w:val="00EE537E"/>
    <w:rsid w:val="00EE6A25"/>
    <w:rsid w:val="00EE7113"/>
    <w:rsid w:val="00EE78C7"/>
    <w:rsid w:val="00EE7E9E"/>
    <w:rsid w:val="00EF0192"/>
    <w:rsid w:val="00EF0585"/>
    <w:rsid w:val="00EF0A68"/>
    <w:rsid w:val="00EF1CB9"/>
    <w:rsid w:val="00EF1D7C"/>
    <w:rsid w:val="00EF2F64"/>
    <w:rsid w:val="00EF374A"/>
    <w:rsid w:val="00EF58CE"/>
    <w:rsid w:val="00F00C35"/>
    <w:rsid w:val="00F00F3A"/>
    <w:rsid w:val="00F01192"/>
    <w:rsid w:val="00F03EB1"/>
    <w:rsid w:val="00F049E9"/>
    <w:rsid w:val="00F05039"/>
    <w:rsid w:val="00F062CE"/>
    <w:rsid w:val="00F062E1"/>
    <w:rsid w:val="00F07542"/>
    <w:rsid w:val="00F07FDF"/>
    <w:rsid w:val="00F1088C"/>
    <w:rsid w:val="00F10B0F"/>
    <w:rsid w:val="00F12036"/>
    <w:rsid w:val="00F13836"/>
    <w:rsid w:val="00F13AEB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451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66245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1C8"/>
    <w:rsid w:val="00F77E81"/>
    <w:rsid w:val="00F80886"/>
    <w:rsid w:val="00F80F10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87E"/>
    <w:rsid w:val="00FB0981"/>
    <w:rsid w:val="00FB1534"/>
    <w:rsid w:val="00FB170E"/>
    <w:rsid w:val="00FB329C"/>
    <w:rsid w:val="00FB3446"/>
    <w:rsid w:val="00FB6D58"/>
    <w:rsid w:val="00FB7A24"/>
    <w:rsid w:val="00FC0EA1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387B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E7A5B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7ED36D2E"/>
  <w15:docId w15:val="{4DE76A05-C773-4182-9A3B-11E780D5DB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99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4"/>
    <w:next w:val="a8"/>
    <w:uiPriority w:val="59"/>
    <w:rsid w:val="00C66E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 отступ1"/>
    <w:basedOn w:val="a2"/>
    <w:rsid w:val="005D4002"/>
    <w:pPr>
      <w:suppressAutoHyphens/>
      <w:autoSpaceDE w:val="0"/>
      <w:ind w:firstLine="680"/>
      <w:jc w:val="both"/>
    </w:pPr>
    <w:rPr>
      <w:rFonts w:eastAsia="Times New Roman"/>
      <w:spacing w:val="-20"/>
      <w:sz w:val="20"/>
      <w:szCs w:val="20"/>
      <w:lang w:eastAsia="zh-CN"/>
    </w:rPr>
  </w:style>
  <w:style w:type="character" w:customStyle="1" w:styleId="normaltextrun">
    <w:name w:val="normaltextrun"/>
    <w:basedOn w:val="a3"/>
    <w:rsid w:val="0023098D"/>
  </w:style>
  <w:style w:type="character" w:customStyle="1" w:styleId="eop">
    <w:name w:val="eop"/>
    <w:basedOn w:val="a3"/>
    <w:rsid w:val="0023098D"/>
  </w:style>
  <w:style w:type="paragraph" w:customStyle="1" w:styleId="paragraph">
    <w:name w:val="paragraph"/>
    <w:basedOn w:val="a2"/>
    <w:rsid w:val="0023098D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ontextualspellingandgrammarerror">
    <w:name w:val="contextualspellingandgrammarerror"/>
    <w:basedOn w:val="a3"/>
    <w:rsid w:val="0023098D"/>
  </w:style>
  <w:style w:type="character" w:customStyle="1" w:styleId="WW8Num7z8">
    <w:name w:val="WW8Num7z8"/>
    <w:rsid w:val="00AD24EC"/>
  </w:style>
  <w:style w:type="character" w:customStyle="1" w:styleId="alltext1">
    <w:name w:val="alltext1"/>
    <w:basedOn w:val="a3"/>
    <w:rsid w:val="00A55257"/>
    <w:rPr>
      <w:rFonts w:ascii="Times New Roman" w:hAnsi="Times New Roman" w:cs="Times New Roman" w:hint="default"/>
      <w:color w:val="000000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37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6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33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618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18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12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02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8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49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67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26" Type="http://schemas.openxmlformats.org/officeDocument/2006/relationships/image" Target="media/image6.wmf"/><Relationship Id="rId39" Type="http://schemas.openxmlformats.org/officeDocument/2006/relationships/hyperlink" Target="http://biblio.mgudt.ru/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9.bin"/><Relationship Id="rId42" Type="http://schemas.openxmlformats.org/officeDocument/2006/relationships/hyperlink" Target="http://znanium.com/" TargetMode="External"/><Relationship Id="rId47" Type="http://schemas.openxmlformats.org/officeDocument/2006/relationships/hyperlink" Target="http://www.e.lanbook.com/" TargetMode="Externa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10.wmf"/><Relationship Id="rId38" Type="http://schemas.openxmlformats.org/officeDocument/2006/relationships/hyperlink" Target="http://biblio.mgudt.ru/" TargetMode="External"/><Relationship Id="rId46" Type="http://schemas.openxmlformats.org/officeDocument/2006/relationships/hyperlink" Target="http://znanium.com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29" Type="http://schemas.openxmlformats.org/officeDocument/2006/relationships/oleObject" Target="embeddings/oleObject7.bin"/><Relationship Id="rId41" Type="http://schemas.openxmlformats.org/officeDocument/2006/relationships/hyperlink" Target="http://biblio.mgudt.ru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image" Target="media/image5.wmf"/><Relationship Id="rId32" Type="http://schemas.openxmlformats.org/officeDocument/2006/relationships/oleObject" Target="embeddings/oleObject8.bin"/><Relationship Id="rId37" Type="http://schemas.openxmlformats.org/officeDocument/2006/relationships/hyperlink" Target="http://biblio.mgudt.ru/" TargetMode="External"/><Relationship Id="rId40" Type="http://schemas.openxmlformats.org/officeDocument/2006/relationships/hyperlink" Target="http://biblio.mgudt.ru/" TargetMode="External"/><Relationship Id="rId45" Type="http://schemas.openxmlformats.org/officeDocument/2006/relationships/hyperlink" Target="http://znanium.com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oleObject" Target="embeddings/oleObject10.bin"/><Relationship Id="rId49" Type="http://schemas.openxmlformats.org/officeDocument/2006/relationships/hyperlink" Target="http://znanium.com/" TargetMode="External"/><Relationship Id="rId10" Type="http://schemas.openxmlformats.org/officeDocument/2006/relationships/header" Target="header2.xml"/><Relationship Id="rId19" Type="http://schemas.openxmlformats.org/officeDocument/2006/relationships/oleObject" Target="embeddings/oleObject2.bin"/><Relationship Id="rId31" Type="http://schemas.openxmlformats.org/officeDocument/2006/relationships/image" Target="media/image9.wmf"/><Relationship Id="rId44" Type="http://schemas.openxmlformats.org/officeDocument/2006/relationships/hyperlink" Target="http://www.e.lanbook.com/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png"/><Relationship Id="rId35" Type="http://schemas.openxmlformats.org/officeDocument/2006/relationships/image" Target="media/image11.wmf"/><Relationship Id="rId43" Type="http://schemas.openxmlformats.org/officeDocument/2006/relationships/hyperlink" Target="http://znanium.com/" TargetMode="External"/><Relationship Id="rId48" Type="http://schemas.openxmlformats.org/officeDocument/2006/relationships/hyperlink" Target="http://znanium.com/" TargetMode="External"/><Relationship Id="rId8" Type="http://schemas.openxmlformats.org/officeDocument/2006/relationships/footer" Target="footer1.xml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DD33E9-F563-4668-BEC5-73F920E91E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33</Pages>
  <Words>7045</Words>
  <Characters>40163</Characters>
  <Application>Microsoft Office Word</Application>
  <DocSecurity>0</DocSecurity>
  <Lines>334</Lines>
  <Paragraphs>9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37</vt:i4>
      </vt:variant>
    </vt:vector>
  </HeadingPairs>
  <TitlesOfParts>
    <vt:vector size="38" baseType="lpstr">
      <vt:lpstr/>
      <vt:lpstr>ОБЩИЕ СВЕДЕНИЯ </vt:lpstr>
      <vt:lpstr>    Форма промежуточной аттестации: </vt:lpstr>
      <vt:lpstr>    Место учебной дисциплины в структуре ОПОП</vt:lpstr>
      <vt:lpstr>ЦЕЛИ И ПЛАНИРУЕМЫЕ РЕЗУЛЬТАТЫ ОБУЧЕНИЯ ПО ДИСЦИПЛИНЕ (МОДУЛЮ)</vt:lpstr>
      <vt:lpstr>    Формируемые компетенции, индикаторы достижения компетенций, соотнесённые с плани</vt:lpstr>
      <vt:lpstr>СТРУКТУРА И СОДЕРЖАНИЕ УЧЕБНОЙ ДИСЦИПЛИНЫ/МОДУЛЯ</vt:lpstr>
      <vt:lpstr>    Структура учебной дисциплины для обучающихся по видам занятий (очная форма обуче</vt:lpstr>
      <vt:lpstr>    Структура учебной дисциплины/модуля для обучающихся по разделам и темам дисципли</vt:lpstr>
      <vt:lpstr>    Краткое содержание учебной дисциплины</vt:lpstr>
      <vt:lpstr>    Организация самостоятельной работы обучающихся</vt:lpstr>
      <vt:lpstr>    Применение электронного обучения, дистанционных образовательных технологий</vt:lpstr>
      <vt:lpstr/>
      <vt:lpstr>РЕЗУЛЬТАТЫ ОБУЧЕНИЯ ПО ДИСЦИПЛИНЕ, КРИТЕРИИ ОЦЕНКИ УРОВНЯ СФОРМИРОВАННОСТИ КОМПЕ</vt:lpstr>
      <vt:lpstr>    Соотнесение планируемых результатов обучения с уровнями сформированности компете</vt:lpstr>
      <vt:lpstr>ОЦЕНОЧНЫЕ СРЕДСТВА ДЛЯ ТЕКУЩЕГО КОНТРОЛЯ УСПЕВАЕМОСТИ И ПРОМЕЖУТОЧНОЙ АТТЕСТАЦИИ</vt:lpstr>
      <vt:lpstr>    Формы текущего контроля успеваемости, примеры типовых заданий: </vt:lpstr>
      <vt:lpstr>    Критерии, шкалы оценивания текущего контроля успеваемости:</vt:lpstr>
      <vt:lpstr>    Промежуточная аттестация:</vt:lpstr>
      <vt:lpstr>    Критерии, шкалы оценивания промежуточной аттестации учебной дисциплины:</vt:lpstr>
      <vt:lpstr>    Примерные темы курсовой работы/курсового проекта: не применимо.</vt:lpstr>
      <vt:lpstr>    Критерии, шкалы оценивания курсовой работы/курсового проекта: не применимо.</vt:lpstr>
      <vt:lpstr/>
      <vt:lpstr>    Система оценивания результатов текущего контроля и промежуточной аттестации.</vt:lpstr>
      <vt:lpstr>ОБРАЗОВАТЕЛЬНЫЕ ТЕХНОЛОГИИ</vt:lpstr>
      <vt:lpstr>ПРАКТИЧЕСКАЯ ПОДГОТОВКА</vt:lpstr>
      <vt:lpstr>ОРГАНИЗАЦИЯ ОБРАЗОВАТЕЛЬНОГО ПРОЦЕССА ДЛЯ ЛИЦ С ОГРАНИЧЕННЫМИ ВОЗМОЖНОСТЯМИ ЗДОР</vt:lpstr>
      <vt:lpstr>МАТЕРИАЛЬНО-ТЕХНИЧЕСКОЕ ОБЕСПЕЧЕНИЕ ДИСЦИПЛИНЫ</vt:lpstr>
      <vt:lpstr>УЧЕБНО-МЕТОДИЧЕСКОЕ И ИНФОРМАЦИОННОЕ ОБЕСПЕЧЕНИЕ УЧЕБНОЙ ДИСЦИПЛИНЫ/УЧЕБНОГО МОД</vt:lpstr>
      <vt:lpstr>ИНФОРМАЦИОННОЕ ОБЕСПЕЧЕНИЕ УЧЕБНОГО ПРОЦЕССА</vt:lpstr>
      <vt:lpstr>    Ресурсы электронной библиотеки, информационно-справочные системы и профессиональ</vt:lpstr>
      <vt:lpstr>    Перечень программного обеспечения </vt:lpstr>
      <vt:lpstr>        ЛИСТ УЧЕТА ОБНОВЛЕНИЙ РАБОЧЕЙ ПРОГРАММЫ УЧЕБНОЙ ДИСЦИПЛИНЫ/МОДУЛЯ</vt:lpstr>
      <vt:lpstr>    Ресурсы электронной библиотеки, информационно-справочные системы и профессиональ</vt:lpstr>
      <vt:lpstr>    Перечень программного обеспечения </vt:lpstr>
      <vt:lpstr>        ЛИСТ УЧЕТА ОБНОВЛЕНИЙ РАБОЧЕЙ ПРОГРАММЫ УЧЕБНОЙ ДИСЦИПЛИНЫ/МОДУЛЯ</vt:lpstr>
      <vt:lpstr>        </vt:lpstr>
      <vt:lpstr>        </vt:lpstr>
    </vt:vector>
  </TitlesOfParts>
  <Company/>
  <LinksUpToDate>false</LinksUpToDate>
  <CharactersWithSpaces>471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Адам Костоев</cp:lastModifiedBy>
  <cp:revision>4</cp:revision>
  <cp:lastPrinted>2021-06-03T09:32:00Z</cp:lastPrinted>
  <dcterms:created xsi:type="dcterms:W3CDTF">2022-05-09T07:26:00Z</dcterms:created>
  <dcterms:modified xsi:type="dcterms:W3CDTF">2022-05-10T16:00:00Z</dcterms:modified>
</cp:coreProperties>
</file>